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F3CE1" w:rsidRPr="002947F8" w:rsidRDefault="00EF3CE1" w:rsidP="00EF3CE1">
      <w:pPr>
        <w:pStyle w:val="Titl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jc w:val="left"/>
        <w:rPr>
          <w:rFonts w:ascii="Times New Roman" w:hAnsi="Times New Roman"/>
          <w:lang w:val="sv-SE"/>
        </w:rPr>
      </w:pPr>
      <w:r w:rsidRPr="002947F8">
        <w:rPr>
          <w:rFonts w:ascii="Times New Roman" w:hAnsi="Times New Roman"/>
          <w:u w:val="single"/>
          <w:lang w:val="sv-SE"/>
        </w:rPr>
        <w:t xml:space="preserve">Tuần </w:t>
      </w:r>
      <w:r>
        <w:rPr>
          <w:rFonts w:ascii="Times New Roman" w:hAnsi="Times New Roman"/>
          <w:u w:val="single"/>
          <w:lang w:val="sv-SE"/>
        </w:rPr>
        <w:t>23</w:t>
      </w:r>
      <w:r w:rsidRPr="002947F8">
        <w:rPr>
          <w:rFonts w:ascii="Times New Roman" w:hAnsi="Times New Roman"/>
          <w:lang w:val="sv-SE"/>
        </w:rPr>
        <w:t xml:space="preserve">                                                         </w:t>
      </w:r>
      <w:r>
        <w:rPr>
          <w:rFonts w:ascii="Times New Roman" w:hAnsi="Times New Roman"/>
          <w:lang w:val="sv-SE"/>
        </w:rPr>
        <w:t xml:space="preserve">                                </w:t>
      </w:r>
      <w:r w:rsidRPr="002947F8">
        <w:rPr>
          <w:rFonts w:ascii="Times New Roman" w:hAnsi="Times New Roman"/>
          <w:lang w:val="sv-SE"/>
        </w:rPr>
        <w:t>Ngày soạ</w:t>
      </w:r>
      <w:r>
        <w:rPr>
          <w:rFonts w:ascii="Times New Roman" w:hAnsi="Times New Roman"/>
          <w:lang w:val="sv-SE"/>
        </w:rPr>
        <w:t>n: 15/2/2023</w:t>
      </w:r>
    </w:p>
    <w:p w:rsidR="00EF3CE1" w:rsidRPr="002947F8" w:rsidRDefault="00EF3CE1" w:rsidP="00EF3CE1">
      <w:pPr>
        <w:pStyle w:val="Titl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jc w:val="left"/>
        <w:rPr>
          <w:rFonts w:ascii="Times New Roman" w:hAnsi="Times New Roman"/>
          <w:lang w:val="sv-SE"/>
        </w:rPr>
      </w:pPr>
      <w:r w:rsidRPr="002947F8">
        <w:rPr>
          <w:rFonts w:ascii="Times New Roman" w:hAnsi="Times New Roman"/>
          <w:u w:val="single"/>
          <w:lang w:val="sv-SE"/>
        </w:rPr>
        <w:t>Tiế</w:t>
      </w:r>
      <w:r>
        <w:rPr>
          <w:rFonts w:ascii="Times New Roman" w:hAnsi="Times New Roman"/>
          <w:u w:val="single"/>
          <w:lang w:val="sv-SE"/>
        </w:rPr>
        <w:t>t 49</w:t>
      </w:r>
      <w:r w:rsidRPr="002947F8">
        <w:rPr>
          <w:rFonts w:ascii="Times New Roman" w:hAnsi="Times New Roman"/>
          <w:u w:val="single"/>
          <w:lang w:val="sv-SE"/>
        </w:rPr>
        <w:t>:</w:t>
      </w:r>
      <w:r w:rsidRPr="002947F8">
        <w:rPr>
          <w:rFonts w:ascii="Times New Roman" w:hAnsi="Times New Roman"/>
          <w:lang w:val="sv-SE"/>
        </w:rPr>
        <w:t xml:space="preserve">                                                            </w:t>
      </w:r>
      <w:r>
        <w:rPr>
          <w:rFonts w:ascii="Times New Roman" w:hAnsi="Times New Roman"/>
          <w:lang w:val="sv-SE"/>
        </w:rPr>
        <w:t xml:space="preserve">                  </w:t>
      </w:r>
    </w:p>
    <w:p w:rsidR="00EF3CE1" w:rsidRPr="00D63C34" w:rsidRDefault="00EF3CE1" w:rsidP="00EF3CE1">
      <w:pPr>
        <w:rPr>
          <w:i/>
          <w:lang w:val="sv-SE"/>
        </w:rPr>
      </w:pPr>
    </w:p>
    <w:p w:rsidR="00EF3CE1" w:rsidRPr="00D63C34" w:rsidRDefault="00EF3CE1" w:rsidP="00EF3CE1">
      <w:pPr>
        <w:jc w:val="center"/>
        <w:rPr>
          <w:b/>
          <w:bCs/>
          <w:lang w:val="sv-SE"/>
        </w:rPr>
      </w:pPr>
      <w:r w:rsidRPr="00D63C34">
        <w:rPr>
          <w:b/>
          <w:bCs/>
          <w:lang w:val="sv-SE"/>
        </w:rPr>
        <w:t>LUYỆN TẬP</w:t>
      </w:r>
    </w:p>
    <w:p w:rsidR="00EF3CE1" w:rsidRPr="00196641" w:rsidRDefault="00EF3CE1" w:rsidP="00EF3CE1">
      <w:pPr>
        <w:rPr>
          <w:b/>
          <w:bCs/>
          <w:lang w:val="pt-BR"/>
        </w:rPr>
      </w:pPr>
      <w:r w:rsidRPr="00196641">
        <w:rPr>
          <w:b/>
          <w:bCs/>
          <w:lang w:val="pt-BR"/>
        </w:rPr>
        <w:t xml:space="preserve">A.Mục tiêu: </w:t>
      </w:r>
    </w:p>
    <w:p w:rsidR="00EF3CE1" w:rsidRPr="00127D21" w:rsidRDefault="00EF3CE1" w:rsidP="00EF3CE1">
      <w:pPr>
        <w:rPr>
          <w:lang w:val="pt-BR"/>
        </w:rPr>
      </w:pPr>
      <w:r w:rsidRPr="00127D21">
        <w:rPr>
          <w:lang w:val="pt-BR"/>
        </w:rPr>
        <w:t>1. Kiến thức cơ bản : HS được củng cố lại cho vững chắc các tính chất của hàm số y=ax</w:t>
      </w:r>
      <w:r w:rsidRPr="00127D21">
        <w:rPr>
          <w:vertAlign w:val="superscript"/>
          <w:lang w:val="pt-BR"/>
        </w:rPr>
        <w:t>2</w:t>
      </w:r>
      <w:r w:rsidRPr="00127D21">
        <w:rPr>
          <w:lang w:val="pt-BR"/>
        </w:rPr>
        <w:t xml:space="preserve"> và 2 nhận xét sau khi học tính chất để vận dụng vào bài tập và để chuẩn bị vẽ đồ thị hàm số y=ax</w:t>
      </w:r>
      <w:r w:rsidRPr="00127D21">
        <w:rPr>
          <w:vertAlign w:val="superscript"/>
          <w:lang w:val="pt-BR"/>
        </w:rPr>
        <w:t>2</w:t>
      </w:r>
      <w:r w:rsidRPr="00127D21">
        <w:rPr>
          <w:lang w:val="pt-BR"/>
        </w:rPr>
        <w:t>. Thấy được sự bắt nguồn từ thực tế của Toán học.</w:t>
      </w:r>
    </w:p>
    <w:p w:rsidR="00EF3CE1" w:rsidRPr="00127D21" w:rsidRDefault="00EF3CE1" w:rsidP="00EF3CE1">
      <w:pPr>
        <w:rPr>
          <w:lang w:val="pt-BR"/>
        </w:rPr>
      </w:pPr>
      <w:r w:rsidRPr="00127D21">
        <w:rPr>
          <w:lang w:val="pt-BR"/>
        </w:rPr>
        <w:t>2. Kĩ năng  : HS biết tính giá trị hàm số khi biết giá trị của biến và ngược lại.</w:t>
      </w:r>
    </w:p>
    <w:p w:rsidR="00EF3CE1" w:rsidRPr="00127D21" w:rsidRDefault="00EF3CE1" w:rsidP="00EF3CE1">
      <w:pPr>
        <w:rPr>
          <w:lang w:val="pt-BR"/>
        </w:rPr>
      </w:pPr>
      <w:r w:rsidRPr="00127D21">
        <w:rPr>
          <w:lang w:val="pt-BR"/>
        </w:rPr>
        <w:t>3. Thái độ: Tích cực, hợp tác tham gia hoạt động học.</w:t>
      </w:r>
    </w:p>
    <w:p w:rsidR="00EF3CE1" w:rsidRPr="000C5857" w:rsidRDefault="00EF3CE1" w:rsidP="00EF3CE1">
      <w:pPr>
        <w:rPr>
          <w:lang w:val="sv-SE"/>
        </w:rPr>
      </w:pPr>
      <w:r>
        <w:rPr>
          <w:lang w:val="pt-BR"/>
        </w:rPr>
        <w:t>4.</w:t>
      </w:r>
      <w:r w:rsidRPr="000C5857">
        <w:rPr>
          <w:lang w:val="sv-SE"/>
        </w:rPr>
        <w:t xml:space="preserve"> Năng lực: giao tiếp, hợp tác, tư duy sáng tạo, tư duy logic...</w:t>
      </w:r>
    </w:p>
    <w:p w:rsidR="00EF3CE1" w:rsidRPr="00127D21" w:rsidRDefault="00EF3CE1" w:rsidP="00EF3CE1">
      <w:pPr>
        <w:rPr>
          <w:lang w:val="pt-BR"/>
        </w:rPr>
      </w:pPr>
      <w:r w:rsidRPr="005E0153">
        <w:rPr>
          <w:lang w:val="sv-SE"/>
        </w:rPr>
        <w:t xml:space="preserve"> </w:t>
      </w:r>
      <w:r w:rsidRPr="00127D21">
        <w:rPr>
          <w:b/>
          <w:bCs/>
          <w:lang w:val="pt-BR"/>
        </w:rPr>
        <w:t>B. Chuẩn bị</w:t>
      </w:r>
      <w:r w:rsidRPr="00127D21">
        <w:rPr>
          <w:lang w:val="pt-BR"/>
        </w:rPr>
        <w:t xml:space="preserve"> : Thước , bảng phụ , MTBT</w:t>
      </w:r>
    </w:p>
    <w:p w:rsidR="00EF3CE1" w:rsidRPr="00127D21" w:rsidRDefault="00EF3CE1" w:rsidP="00EF3CE1">
      <w:pPr>
        <w:rPr>
          <w:b/>
          <w:bCs/>
          <w:lang w:val="pt-BR"/>
        </w:rPr>
      </w:pPr>
      <w:r w:rsidRPr="00127D21">
        <w:rPr>
          <w:b/>
          <w:bCs/>
          <w:lang w:val="pt-BR"/>
        </w:rPr>
        <w:t xml:space="preserve">C. Tiến trình dạy học </w:t>
      </w:r>
    </w:p>
    <w:p w:rsidR="00EF3CE1" w:rsidRPr="005E0153" w:rsidRDefault="00EF3CE1" w:rsidP="00EF3CE1">
      <w:pPr>
        <w:spacing w:line="320" w:lineRule="exact"/>
        <w:ind w:left="437"/>
        <w:rPr>
          <w:i/>
          <w:sz w:val="26"/>
          <w:szCs w:val="26"/>
          <w:lang w:val="pt-BR"/>
        </w:rPr>
      </w:pPr>
      <w:r w:rsidRPr="005E0153">
        <w:rPr>
          <w:i/>
          <w:sz w:val="26"/>
          <w:szCs w:val="26"/>
          <w:lang w:val="pt-BR"/>
        </w:rPr>
        <w:t xml:space="preserve">* Hoạt động 1: Khởi động </w:t>
      </w:r>
    </w:p>
    <w:p w:rsidR="00EF3CE1" w:rsidRPr="00127D21" w:rsidRDefault="00EF3CE1" w:rsidP="00EF3CE1">
      <w:pPr>
        <w:rPr>
          <w:rFonts w:ascii=".VnTime" w:hAnsi=".VnTime"/>
          <w:color w:val="000000"/>
          <w:lang w:val="pt-BR"/>
        </w:rPr>
      </w:pPr>
      <w:r w:rsidRPr="00127D21">
        <w:rPr>
          <w:rFonts w:ascii=".VnTime" w:hAnsi=".VnTime"/>
          <w:color w:val="000000"/>
          <w:lang w:val="pt-BR"/>
        </w:rPr>
        <w:t>H·y nªu nhËn xÐt ®å thÞ hµm sè y = ax</w:t>
      </w:r>
      <w:r w:rsidRPr="00127D21">
        <w:rPr>
          <w:rFonts w:ascii=".VnTime" w:hAnsi=".VnTime"/>
          <w:color w:val="000000"/>
          <w:vertAlign w:val="superscript"/>
          <w:lang w:val="pt-BR"/>
        </w:rPr>
        <w:t>2</w:t>
      </w:r>
      <w:r w:rsidRPr="00127D21">
        <w:rPr>
          <w:rFonts w:ascii=".VnTime" w:hAnsi=".VnTime"/>
          <w:color w:val="000000"/>
          <w:lang w:val="pt-BR"/>
        </w:rPr>
        <w:t xml:space="preserve"> ( a</w:t>
      </w:r>
      <w:r w:rsidRPr="00741CEB">
        <w:rPr>
          <w:rFonts w:ascii=".VnTime" w:hAnsi=".VnTime"/>
          <w:noProof/>
          <w:color w:val="000000"/>
          <w:position w:val="-4"/>
        </w:rPr>
        <w:drawing>
          <wp:inline distT="0" distB="0" distL="0" distR="0">
            <wp:extent cx="200025" cy="1809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7D21">
        <w:rPr>
          <w:rFonts w:ascii=".VnTime" w:hAnsi=".VnTime"/>
          <w:color w:val="000000"/>
          <w:lang w:val="pt-BR"/>
        </w:rPr>
        <w:t>0), vÏ ®å thÞ hµm sè  y = x</w:t>
      </w:r>
      <w:r w:rsidRPr="00127D21">
        <w:rPr>
          <w:rFonts w:ascii=".VnTime" w:hAnsi=".VnTime"/>
          <w:color w:val="000000"/>
          <w:vertAlign w:val="superscript"/>
          <w:lang w:val="pt-BR"/>
        </w:rPr>
        <w:t>2</w:t>
      </w:r>
      <w:r w:rsidRPr="00127D21">
        <w:rPr>
          <w:rFonts w:ascii=".VnTime" w:hAnsi=".VnTime"/>
          <w:color w:val="000000"/>
          <w:lang w:val="pt-BR"/>
        </w:rPr>
        <w:t xml:space="preserve"> </w:t>
      </w:r>
    </w:p>
    <w:p w:rsidR="00EF3CE1" w:rsidRPr="00121F14" w:rsidRDefault="00EF3CE1" w:rsidP="00EF3CE1">
      <w:pPr>
        <w:jc w:val="both"/>
        <w:rPr>
          <w:lang w:val="sv-SE"/>
        </w:rPr>
      </w:pPr>
      <w:r w:rsidRPr="005E0153">
        <w:rPr>
          <w:b/>
          <w:lang w:val="pt-BR"/>
        </w:rPr>
        <w:t>-</w:t>
      </w:r>
      <w:r w:rsidRPr="00121F14">
        <w:rPr>
          <w:b/>
          <w:lang w:val="sv-SE"/>
        </w:rPr>
        <w:t>Hs thực hiện</w:t>
      </w:r>
      <w:r w:rsidRPr="005E0153">
        <w:rPr>
          <w:b/>
          <w:lang w:val="pt-BR"/>
        </w:rPr>
        <w:t xml:space="preserve"> </w:t>
      </w:r>
    </w:p>
    <w:p w:rsidR="00EF3CE1" w:rsidRPr="00121F14" w:rsidRDefault="00EF3CE1" w:rsidP="00EF3CE1">
      <w:pPr>
        <w:jc w:val="both"/>
        <w:rPr>
          <w:b/>
          <w:lang w:val="sv-SE"/>
        </w:rPr>
      </w:pPr>
      <w:r w:rsidRPr="00121F14">
        <w:rPr>
          <w:b/>
          <w:lang w:val="sv-SE"/>
        </w:rPr>
        <w:t>-Thảo luận và báo cáo kết quả</w:t>
      </w:r>
    </w:p>
    <w:p w:rsidR="00EF3CE1" w:rsidRPr="00121F14" w:rsidRDefault="00EF3CE1" w:rsidP="00EF3CE1">
      <w:pPr>
        <w:jc w:val="both"/>
        <w:rPr>
          <w:lang w:val="sv-SE"/>
        </w:rPr>
      </w:pPr>
      <w:r w:rsidRPr="00121F14">
        <w:rPr>
          <w:b/>
          <w:lang w:val="sv-SE"/>
        </w:rPr>
        <w:t>-GV: Chốt lại</w:t>
      </w:r>
    </w:p>
    <w:p w:rsidR="00EF3CE1" w:rsidRPr="00741CEB" w:rsidRDefault="00EF3CE1" w:rsidP="00EF3CE1">
      <w:pPr>
        <w:rPr>
          <w:rFonts w:ascii=".VnTime" w:hAnsi=".VnTime"/>
          <w:b/>
          <w:i/>
          <w:color w:val="000000"/>
        </w:rPr>
      </w:pPr>
      <w:r w:rsidRPr="00127D21">
        <w:rPr>
          <w:rFonts w:ascii=".VnTime" w:hAnsi=".VnTime"/>
          <w:color w:val="000000"/>
          <w:lang w:val="pt-BR"/>
        </w:rPr>
        <w:tab/>
      </w:r>
      <w:r>
        <w:rPr>
          <w:rFonts w:ascii=".VnTime" w:hAnsi=".VnTime"/>
          <w:b/>
          <w:i/>
          <w:color w:val="000000"/>
        </w:rPr>
        <w:t>2</w:t>
      </w:r>
      <w:r w:rsidRPr="00741CEB">
        <w:rPr>
          <w:rFonts w:ascii=".VnTime" w:hAnsi=".VnTime"/>
          <w:b/>
          <w:i/>
          <w:color w:val="000000"/>
        </w:rPr>
        <w:t>- Bµi míi:</w:t>
      </w:r>
    </w:p>
    <w:p w:rsidR="00EF3CE1" w:rsidRPr="002240B5" w:rsidRDefault="00EF3CE1" w:rsidP="00EF3CE1">
      <w:pPr>
        <w:rPr>
          <w:b/>
          <w:bCs/>
          <w:lang w:val="fr-FR"/>
        </w:rPr>
      </w:pPr>
    </w:p>
    <w:tbl>
      <w:tblPr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3852"/>
        <w:gridCol w:w="4623"/>
      </w:tblGrid>
      <w:tr w:rsidR="00EF3CE1" w:rsidRPr="00B219BA" w:rsidTr="00D01D2D">
        <w:trPr>
          <w:trHeight w:val="582"/>
        </w:trPr>
        <w:tc>
          <w:tcPr>
            <w:tcW w:w="4527" w:type="dxa"/>
          </w:tcPr>
          <w:p w:rsidR="00EF3CE1" w:rsidRPr="00B219BA" w:rsidRDefault="00EF3CE1" w:rsidP="00D01D2D">
            <w:pPr>
              <w:jc w:val="center"/>
              <w:rPr>
                <w:rFonts w:ascii=".VnTime" w:hAnsi=".VnTime"/>
                <w:b/>
                <w:color w:val="000000"/>
                <w:lang w:val="fr-FR"/>
              </w:rPr>
            </w:pPr>
            <w:r w:rsidRPr="00B219BA">
              <w:rPr>
                <w:rFonts w:ascii=".VnTime" w:hAnsi=".VnTime"/>
                <w:b/>
                <w:color w:val="000000"/>
                <w:lang w:val="fr-FR"/>
              </w:rPr>
              <w:t>Ho¹t ®éng cña thÇy vµ trß</w:t>
            </w:r>
          </w:p>
        </w:tc>
        <w:tc>
          <w:tcPr>
            <w:tcW w:w="5481" w:type="dxa"/>
          </w:tcPr>
          <w:p w:rsidR="00EF3CE1" w:rsidRPr="00B219BA" w:rsidRDefault="00EF3CE1" w:rsidP="00D01D2D">
            <w:pPr>
              <w:jc w:val="center"/>
              <w:rPr>
                <w:rFonts w:ascii="Arial" w:hAnsi="Arial" w:cs="Arial"/>
                <w:b/>
                <w:color w:val="000000"/>
              </w:rPr>
            </w:pPr>
            <w:r w:rsidRPr="00B219BA">
              <w:rPr>
                <w:rFonts w:ascii=".VnTime" w:hAnsi=".VnTime"/>
                <w:b/>
                <w:color w:val="000000"/>
              </w:rPr>
              <w:t xml:space="preserve">Néi dung </w:t>
            </w:r>
            <w:r w:rsidRPr="00B219BA">
              <w:rPr>
                <w:b/>
                <w:color w:val="000000"/>
              </w:rPr>
              <w:t>cần đạt</w:t>
            </w:r>
          </w:p>
        </w:tc>
      </w:tr>
      <w:tr w:rsidR="00EF3CE1" w:rsidRPr="00B219BA" w:rsidTr="00D01D2D">
        <w:tc>
          <w:tcPr>
            <w:tcW w:w="4527" w:type="dxa"/>
          </w:tcPr>
          <w:p w:rsidR="00EF3CE1" w:rsidRPr="00B219BA" w:rsidRDefault="00EF3CE1" w:rsidP="00D01D2D">
            <w:pPr>
              <w:spacing w:line="320" w:lineRule="exact"/>
              <w:ind w:left="437"/>
              <w:rPr>
                <w:i/>
                <w:sz w:val="26"/>
                <w:szCs w:val="26"/>
              </w:rPr>
            </w:pPr>
            <w:r w:rsidRPr="00B219BA">
              <w:rPr>
                <w:i/>
                <w:sz w:val="26"/>
                <w:szCs w:val="26"/>
              </w:rPr>
              <w:t>* Hoạt động 2: Hình thành kiến thức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</w:rPr>
            </w:pPr>
            <w:r w:rsidRPr="00B219BA">
              <w:rPr>
                <w:rFonts w:ascii=".VnTime" w:hAnsi=".VnTime"/>
                <w:color w:val="000000"/>
              </w:rPr>
              <w:t>Gv: ®­a b¶ng phô cã ghi bµi tËp 7, 8  vµ bµi sè 10 tr  1 sgk: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</w:rPr>
            </w:pPr>
            <w:r w:rsidRPr="00B219BA">
              <w:rPr>
                <w:rFonts w:ascii=".VnTime" w:hAnsi=".VnTime"/>
                <w:color w:val="000000"/>
              </w:rPr>
              <w:t>Trªn mÆt ph¼ng to¹ ®é cã mét ®iÓm M thuéc ®å thÞ hµm sè y = ax</w:t>
            </w:r>
            <w:r w:rsidRPr="00B219BA">
              <w:rPr>
                <w:rFonts w:ascii=".VnTime" w:hAnsi=".VnTime"/>
                <w:color w:val="000000"/>
                <w:vertAlign w:val="superscript"/>
              </w:rPr>
              <w:t>2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>a/ H·y t×m hÖ sè a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>b/ §iÓm A(4; 4) cã thuéc ®å thÞ hµm sè kh«ng?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>c/ h·y t×m hai ®iÓm n÷a (kh«ng kÓ ®iÓm O) ®Ó vÏ ®å thÞ.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>d/ T×m tung ®é cña ®iÓm thuéc Parabol cã hoµnh ®é x = 3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>e/ T×m tung ®é cña ®iÓm thuéc Parabol cã tung ®é y = 6,25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>f/ Qua ®å thÞ hµm sè trªn h·y cho biÕt khi x t¨ng tõ (-2) ®Õn 4 th× gi¸ trÞ  nhá nhÊt vµ gi¸ trÞ  lín nhÊt cña hµm sè lµ bao nhiªu?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  <w:r w:rsidRPr="00B219BA">
              <w:rPr>
                <w:rFonts w:ascii=".VnTime" w:hAnsi=".VnTime"/>
                <w:color w:val="000000"/>
                <w:lang w:val="es-ES"/>
              </w:rPr>
              <w:t xml:space="preserve">Gv: yªu cÇu häc sinh häat ®éng nhãm lµm c¸c c©u a, b, c : 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it-IT"/>
              </w:rPr>
            </w:pPr>
            <w:r w:rsidRPr="00B219BA">
              <w:rPr>
                <w:rFonts w:ascii=".VnTime" w:hAnsi=".VnTime"/>
                <w:color w:val="000000"/>
                <w:lang w:val="it-IT"/>
              </w:rPr>
              <w:t>Gv: kiÓm tra ho¹t ®éng cña c¸c nhãm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it-IT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it-IT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>§¹i diÖn c¸c nhãm b¸o c¸o kÕt qu¶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>Gäi häc sinh nhËn xÐt bµi lµm cña c¸c nhãm.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 xml:space="preserve">Gv: yªu cÇu mét häc sinh lªn b¶ng vÏ ®å thÞ hµm sè y =  </w:t>
            </w:r>
            <w:r w:rsidRPr="00B219BA">
              <w:rPr>
                <w:rFonts w:ascii=".VnTime" w:hAnsi=".VnTime"/>
                <w:color w:val="000000"/>
                <w:position w:val="-28"/>
              </w:rPr>
              <w:object w:dxaOrig="26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2.75pt;height:38.25pt" o:ole="">
                  <v:imagedata r:id="rId5" o:title=""/>
                </v:shape>
                <o:OLEObject Type="Embed" ProgID="Equation.3" ShapeID="_x0000_i1026" DrawAspect="Content" ObjectID="_1738309264" r:id="rId6"/>
              </w:object>
            </w:r>
            <w:r w:rsidRPr="00B219BA">
              <w:rPr>
                <w:rFonts w:ascii=".VnTime" w:hAnsi=".VnTime"/>
                <w:color w:val="000000"/>
                <w:lang w:val="pt-BR"/>
              </w:rPr>
              <w:t>x</w:t>
            </w:r>
            <w:r w:rsidRPr="00B219BA">
              <w:rPr>
                <w:rFonts w:ascii=".VnTime" w:hAnsi=".VnTime"/>
                <w:color w:val="000000"/>
                <w:vertAlign w:val="superscript"/>
                <w:lang w:val="pt-BR"/>
              </w:rPr>
              <w:t>2</w:t>
            </w:r>
            <w:r w:rsidRPr="00B219BA">
              <w:rPr>
                <w:rFonts w:ascii=".VnTime" w:hAnsi=".VnTime"/>
                <w:color w:val="000000"/>
                <w:lang w:val="pt-BR"/>
              </w:rPr>
              <w:t xml:space="preserve"> d­íi líp lµm vµo trong vë.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>? Muèn t×m tung ®é cña ®iÓm thuéc Parabol cã hoµnh ®é x = -3 nh­ thÕ nµo?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 xml:space="preserve"> ( Dïng ®å thÞ hµm sè)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>? Cßn c¸ch nµo kh¸c?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>? H·y thùc hiÖn?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>? Muèn t×m ®iÓm thuéc Parabol cã tung ®é 6,25 ta lµm thÕ nµo?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>Häc sinh  thùc hiÖn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>Qua ®å thÞ hµm sè trªn h·y cho biÕt khi x t¨ng tõ (-2) ®Õn 4 th× gi¸ trÞ  nhá nhÊt vµ gi¸ trÞ  lín nhÊt cña hµm sè lµ bao nhiªu?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>H: tr¶ lêi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>Gv: nhËn xÐt bæ sung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 xml:space="preserve">Gv: ®­a b¶ng phô cã ghi bµi tËp 9 tr 39 sgk:Cho hai hµm sè y = </w:t>
            </w:r>
            <w:r w:rsidRPr="00B219BA">
              <w:rPr>
                <w:rFonts w:ascii=".VnTime" w:hAnsi=".VnTime"/>
                <w:color w:val="000000"/>
                <w:position w:val="-28"/>
              </w:rPr>
              <w:object w:dxaOrig="240" w:dyaOrig="760">
                <v:shape id="_x0000_i1027" type="#_x0000_t75" style="width:12pt;height:38.25pt" o:ole="">
                  <v:imagedata r:id="rId7" o:title=""/>
                </v:shape>
                <o:OLEObject Type="Embed" ProgID="Equation.3" ShapeID="_x0000_i1027" DrawAspect="Content" ObjectID="_1738309265" r:id="rId8"/>
              </w:object>
            </w:r>
            <w:r w:rsidRPr="00B219BA">
              <w:rPr>
                <w:rFonts w:ascii=".VnTime" w:hAnsi=".VnTime"/>
                <w:color w:val="000000"/>
                <w:lang w:val="pt-BR"/>
              </w:rPr>
              <w:t>x</w:t>
            </w:r>
            <w:r w:rsidRPr="00B219BA">
              <w:rPr>
                <w:rFonts w:ascii=".VnTime" w:hAnsi=".VnTime"/>
                <w:color w:val="000000"/>
                <w:vertAlign w:val="superscript"/>
                <w:lang w:val="pt-BR"/>
              </w:rPr>
              <w:t>2</w:t>
            </w:r>
            <w:r w:rsidRPr="00B219BA">
              <w:rPr>
                <w:rFonts w:ascii=".VnTime" w:hAnsi=".VnTime"/>
                <w:color w:val="000000"/>
                <w:lang w:val="pt-BR"/>
              </w:rPr>
              <w:t xml:space="preserve"> vµ y = - x + 6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>a/ VÏ ®å thÞ hai hµm sè nµy trªn cïng mét mÆt ph¼ng to¹ ®é.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>b/ T×m to¹ ®é giao ®iÓm cña hai ®å thÞ trªn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>Gv: h­íng dÉn häc sinh lµm bµi: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 xml:space="preserve">? LËp b¶ng mét vµi gi¸ trÞ  cña hµm sè 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lastRenderedPageBreak/>
              <w:t xml:space="preserve">y = </w:t>
            </w:r>
            <w:r w:rsidRPr="00B219BA">
              <w:rPr>
                <w:rFonts w:ascii=".VnTime" w:hAnsi=".VnTime"/>
                <w:color w:val="000000"/>
                <w:position w:val="-28"/>
              </w:rPr>
              <w:object w:dxaOrig="240" w:dyaOrig="760">
                <v:shape id="_x0000_i1028" type="#_x0000_t75" style="width:12pt;height:38.25pt" o:ole="">
                  <v:imagedata r:id="rId7" o:title=""/>
                </v:shape>
                <o:OLEObject Type="Embed" ProgID="Equation.3" ShapeID="_x0000_i1028" DrawAspect="Content" ObjectID="_1738309266" r:id="rId9"/>
              </w:object>
            </w:r>
            <w:r w:rsidRPr="00B219BA">
              <w:rPr>
                <w:rFonts w:ascii=".VnTime" w:hAnsi=".VnTime"/>
                <w:color w:val="000000"/>
                <w:lang w:val="pt-BR"/>
              </w:rPr>
              <w:t>x</w:t>
            </w:r>
            <w:r w:rsidRPr="00B219BA">
              <w:rPr>
                <w:rFonts w:ascii=".VnTime" w:hAnsi=".VnTime"/>
                <w:color w:val="000000"/>
                <w:vertAlign w:val="superscript"/>
                <w:lang w:val="pt-BR"/>
              </w:rPr>
              <w:t>2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>Gv: vÏ Parabol vµ ®­êng th¼ng trªn cïng mét hÖ trôc to¹ ®é.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>? T×m to¹ ®é giao ®iÓm cña hai ®å thÞ ®ã</w:t>
            </w:r>
          </w:p>
        </w:tc>
        <w:tc>
          <w:tcPr>
            <w:tcW w:w="5481" w:type="dxa"/>
          </w:tcPr>
          <w:p w:rsidR="00EF3CE1" w:rsidRPr="00B219BA" w:rsidRDefault="00EF3CE1" w:rsidP="00D01D2D">
            <w:pPr>
              <w:jc w:val="both"/>
              <w:rPr>
                <w:rFonts w:ascii=".VnTime" w:hAnsi=".VnTime"/>
                <w:b/>
                <w:color w:val="000000"/>
                <w:lang w:val="pt-BR"/>
              </w:rPr>
            </w:pPr>
            <w:r w:rsidRPr="00B219BA">
              <w:rPr>
                <w:rFonts w:ascii=".VnTime" w:hAnsi=".VnTime"/>
                <w:b/>
                <w:noProof/>
                <w:color w:val="000000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508635</wp:posOffset>
                      </wp:positionH>
                      <wp:positionV relativeFrom="paragraph">
                        <wp:posOffset>71755</wp:posOffset>
                      </wp:positionV>
                      <wp:extent cx="2064385" cy="1715135"/>
                      <wp:effectExtent l="0" t="22860" r="0" b="5080"/>
                      <wp:wrapNone/>
                      <wp:docPr id="75" name="Group 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64385" cy="1715135"/>
                                <a:chOff x="7243" y="11213"/>
                                <a:chExt cx="3270" cy="2701"/>
                              </a:xfrm>
                            </wpg:grpSpPr>
                            <wps:wsp>
                              <wps:cNvPr id="76" name="Line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60" y="13014"/>
                                  <a:ext cx="30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Line 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786" y="11214"/>
                                  <a:ext cx="0" cy="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" name="Oval 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81" y="12978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" name="Oval 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44" y="11722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Oval 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49" y="12332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" name="Oval 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877" y="12995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" name="Oval 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95" y="12995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3" name="Oval 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52" y="12688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4" name="Oval 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44" y="12022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" name="Oval 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49" y="12996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" name="Oval 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22" y="12997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" name="Oval 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618" y="12991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8" name="Oval 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1" y="12985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9" name="Oval 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43" y="12981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0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43" y="12851"/>
                                  <a:ext cx="3270" cy="6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3CE1" w:rsidRPr="00E15D4F" w:rsidRDefault="00EF3CE1" w:rsidP="00EF3CE1">
                                    <w:pPr>
                                      <w:rPr>
                                        <w:sz w:val="6"/>
                                      </w:rPr>
                                    </w:pPr>
                                  </w:p>
                                  <w:p w:rsidR="00EF3CE1" w:rsidRDefault="00EF3CE1" w:rsidP="00EF3CE1">
                                    <w:r>
                                      <w:t xml:space="preserve"> -4     -2 -1 0   1  2  3  4   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" name="Line 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69" y="12739"/>
                                  <a:ext cx="54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Freeform 20"/>
                              <wps:cNvSpPr>
                                <a:spLocks/>
                              </wps:cNvSpPr>
                              <wps:spPr bwMode="auto">
                                <a:xfrm>
                                  <a:off x="9310" y="12742"/>
                                  <a:ext cx="22" cy="289"/>
                                </a:xfrm>
                                <a:custGeom>
                                  <a:avLst/>
                                  <a:gdLst>
                                    <a:gd name="T0" fmla="*/ 0 w 22"/>
                                    <a:gd name="T1" fmla="*/ 0 h 289"/>
                                    <a:gd name="T2" fmla="*/ 22 w 22"/>
                                    <a:gd name="T3" fmla="*/ 289 h 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2" h="289">
                                      <a:moveTo>
                                        <a:pt x="0" y="0"/>
                                      </a:moveTo>
                                      <a:lnTo>
                                        <a:pt x="22" y="289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3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86" y="12372"/>
                                  <a:ext cx="54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3CE1" w:rsidRDefault="00EF3CE1" w:rsidP="00EF3CE1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4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81" y="11213"/>
                                  <a:ext cx="54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3CE1" w:rsidRDefault="00EF3CE1" w:rsidP="00EF3CE1">
                                    <w: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43" y="11503"/>
                                  <a:ext cx="54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3CE1" w:rsidRDefault="00EF3CE1" w:rsidP="00EF3CE1">
                                    <w: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63" y="12113"/>
                                  <a:ext cx="54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3CE1" w:rsidRDefault="00EF3CE1" w:rsidP="00EF3CE1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63" y="12473"/>
                                  <a:ext cx="54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3CE1" w:rsidRDefault="00EF3CE1" w:rsidP="00EF3CE1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5" o:spid="_x0000_s1026" style="position:absolute;left:0;text-align:left;margin-left:40.05pt;margin-top:5.65pt;width:162.55pt;height:135.05pt;z-index:251660288" coordorigin="7243,11213" coordsize="3270,2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">
                      <v:line id="Line 4" o:spid="_x0000_s1027" style="position:absolute;visibility:visible;mso-wrap-style:square" from="7260,13014" to="10312,13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">
                        <v:stroke endarrow="block"/>
                      </v:line>
                      <v:line id="Line 5" o:spid="_x0000_s1028" style="position:absolute;flip:y;visibility:visible;mso-wrap-style:square" from="8786,11214" to="8786,13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">
                        <v:stroke endarrow="block"/>
                      </v:line>
                      <v:oval id="Oval 6" o:spid="_x0000_s1029" style="position:absolute;left:8181;top:1297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" fillcolor="black"/>
                      <v:oval id="Oval 7" o:spid="_x0000_s1030" style="position:absolute;left:8744;top:11722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" fillcolor="black"/>
                      <v:oval id="Oval 8" o:spid="_x0000_s1031" style="position:absolute;left:8749;top:12332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" fillcolor="black"/>
                      <v:oval id="Oval 9" o:spid="_x0000_s1032" style="position:absolute;left:9877;top:1299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" fillcolor="black"/>
                      <v:oval id="Oval 10" o:spid="_x0000_s1033" style="position:absolute;left:7595;top:1299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" fillcolor="black"/>
                      <v:oval id="Oval 11" o:spid="_x0000_s1034" style="position:absolute;left:8752;top:1268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" fillcolor="black"/>
                      <v:oval id="Oval 12" o:spid="_x0000_s1035" style="position:absolute;left:8744;top:12022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" fillcolor="black"/>
                      <v:oval id="Oval 13" o:spid="_x0000_s1036" style="position:absolute;left:9049;top:12996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" fillcolor="black"/>
                      <v:oval id="Oval 14" o:spid="_x0000_s1037" style="position:absolute;left:9322;top:1299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" fillcolor="black"/>
                      <v:oval id="Oval 15" o:spid="_x0000_s1038" style="position:absolute;left:9618;top:12991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" fillcolor="black"/>
                      <v:oval id="Oval 16" o:spid="_x0000_s1039" style="position:absolute;left:8491;top:1298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" fillcolor="black"/>
                      <v:oval id="Oval 17" o:spid="_x0000_s1040" style="position:absolute;left:7843;top:12981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" fillcolor="black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8" o:spid="_x0000_s1041" type="#_x0000_t202" style="position:absolute;left:7243;top:12851;width:3270;height: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" filled="f" stroked="f" strokecolor="blue">
                        <v:textbox>
                          <w:txbxContent>
                            <w:p w:rsidR="00EF3CE1" w:rsidRPr="00E15D4F" w:rsidRDefault="00EF3CE1" w:rsidP="00EF3CE1">
                              <w:pPr>
                                <w:rPr>
                                  <w:sz w:val="6"/>
                                </w:rPr>
                              </w:pPr>
                            </w:p>
                            <w:p w:rsidR="00EF3CE1" w:rsidRDefault="00EF3CE1" w:rsidP="00EF3CE1">
                              <w:r>
                                <w:t xml:space="preserve"> -4     -2 -1 0   1  2  3  4   x</w:t>
                              </w:r>
                            </w:p>
                          </w:txbxContent>
                        </v:textbox>
                      </v:shape>
                      <v:line id="Line 19" o:spid="_x0000_s1042" style="position:absolute;visibility:visible;mso-wrap-style:square" from="8769,12739" to="9314,12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">
                        <v:stroke dashstyle="dash"/>
                      </v:line>
                      <v:shape id="Freeform 20" o:spid="_x0000_s1043" style="position:absolute;left:9310;top:12742;width:22;height:289;visibility:visible;mso-wrap-style:square;v-text-anchor:top" coordsize="22,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" path="m,l22,289e" filled="f">
                        <v:stroke dashstyle="dash"/>
                        <v:path arrowok="t" o:connecttype="custom" o:connectlocs="0,0;22,289" o:connectangles="0,0"/>
                      </v:shape>
                      <v:shape id="Text Box 21" o:spid="_x0000_s1044" type="#_x0000_t202" style="position:absolute;left:9086;top:12372;width:54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UjU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" filled="f" stroked="f">
                        <v:textbox>
                          <w:txbxContent>
                            <w:p w:rsidR="00EF3CE1" w:rsidRDefault="00EF3CE1" w:rsidP="00EF3CE1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22" o:spid="_x0000_s1045" type="#_x0000_t202" style="position:absolute;left:8681;top:11213;width:54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NCg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ZDuoC/L/EHyPwXAAD//wMAUEsBAi0AFAAGAAgAAAAhANvh9svuAAAAhQEAABMAAAAAAAAAAAAA&#10;AAAAAAAAAFtDb250ZW50X1R5cGVzXS54bWxQSwECLQAUAAYACAAAACEAWvQsW78AAAAVAQAACwAA&#10;AAAAAAAAAAAAAAAfAQAAX3JlbHMvLnJlbHNQSwECLQAUAAYACAAAACEATmjQoMMAAADbAAAADwAA&#10;AAAAAAAAAAAAAAAHAgAAZHJzL2Rvd25yZXYueG1sUEsFBgAAAAADAAMAtwAAAPcCAAAAAA==&#10;" filled="f" stroked="f">
                        <v:textbox>
                          <w:txbxContent>
                            <w:p w:rsidR="00EF3CE1" w:rsidRDefault="00EF3CE1" w:rsidP="00EF3CE1">
                              <w:r>
                                <w:t>y</w:t>
                              </w:r>
                            </w:p>
                          </w:txbxContent>
                        </v:textbox>
                      </v:shape>
                      <v:shape id="Text Box 23" o:spid="_x0000_s1046" type="#_x0000_t202" style="position:absolute;left:8443;top:11503;width:54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HU7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ZDuoC/L/EHyPwXAAD//wMAUEsBAi0AFAAGAAgAAAAhANvh9svuAAAAhQEAABMAAAAAAAAAAAAA&#10;AAAAAAAAAFtDb250ZW50X1R5cGVzXS54bWxQSwECLQAUAAYACAAAACEAWvQsW78AAAAVAQAACwAA&#10;AAAAAAAAAAAAAAAfAQAAX3JlbHMvLnJlbHNQSwECLQAUAAYACAAAACEAISR1O8MAAADbAAAADwAA&#10;AAAAAAAAAAAAAAAHAgAAZHJzL2Rvd25yZXYueG1sUEsFBgAAAAADAAMAtwAAAPcCAAAAAA==&#10;" filled="f" stroked="f">
                        <v:textbox>
                          <w:txbxContent>
                            <w:p w:rsidR="00EF3CE1" w:rsidRDefault="00EF3CE1" w:rsidP="00EF3CE1">
                              <w:r>
                                <w:t>4</w:t>
                              </w:r>
                            </w:p>
                          </w:txbxContent>
                        </v:textbox>
                      </v:shape>
                      <v:shape id="Text Box 24" o:spid="_x0000_s1047" type="#_x0000_t202" style="position:absolute;left:8463;top:12113;width:54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utM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" filled="f" stroked="f">
                        <v:textbox>
                          <w:txbxContent>
                            <w:p w:rsidR="00EF3CE1" w:rsidRDefault="00EF3CE1" w:rsidP="00EF3CE1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25" o:spid="_x0000_s1048" type="#_x0000_t202" style="position:absolute;left:8463;top:12473;width:54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k7X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5FP6+xB8gV78AAAD//wMAUEsBAi0AFAAGAAgAAAAhANvh9svuAAAAhQEAABMAAAAAAAAAAAAA&#10;AAAAAAAAAFtDb250ZW50X1R5cGVzXS54bWxQSwECLQAUAAYACAAAACEAWvQsW78AAAAVAQAACwAA&#10;AAAAAAAAAAAAAAAfAQAAX3JlbHMvLnJlbHNQSwECLQAUAAYACAAAACEAvrpO18MAAADbAAAADwAA&#10;AAAAAAAAAAAAAAAHAgAAZHJzL2Rvd25yZXYueG1sUEsFBgAAAAADAAMAtwAAAPcCAAAAAA==&#10;" filled="f" stroked="f">
                        <v:textbox>
                          <w:txbxContent>
                            <w:p w:rsidR="00EF3CE1" w:rsidRDefault="00EF3CE1" w:rsidP="00EF3CE1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219BA">
              <w:rPr>
                <w:rFonts w:ascii=".VnTime" w:hAnsi=".VnTime"/>
                <w:b/>
                <w:color w:val="000000"/>
                <w:lang w:val="pt-BR"/>
              </w:rPr>
              <w:t>Bµi tËp: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>a/ Ta cã M(2; 1) thuéc ®å thÞ hµm sè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position w:val="-6"/>
                <w:lang w:val="es-ES"/>
              </w:rPr>
            </w:pPr>
            <w:r w:rsidRPr="00B219BA">
              <w:rPr>
                <w:rFonts w:ascii=".VnTime" w:hAnsi=".VnTime"/>
                <w:noProof/>
                <w:color w:val="000000"/>
                <w:position w:val="-6"/>
              </w:rPr>
              <w:drawing>
                <wp:inline distT="0" distB="0" distL="0" distR="0">
                  <wp:extent cx="228600" cy="18097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219BA">
              <w:rPr>
                <w:rFonts w:ascii=".VnTime" w:hAnsi=".VnTime"/>
                <w:color w:val="000000"/>
                <w:position w:val="-6"/>
                <w:lang w:val="es-ES"/>
              </w:rPr>
              <w:t xml:space="preserve"> x = 2; y = 1 tho¶ m·n c«ng thøc  hµm sè y = ax</w:t>
            </w:r>
            <w:r w:rsidRPr="00B219BA">
              <w:rPr>
                <w:rFonts w:ascii=".VnTime" w:hAnsi=".VnTime"/>
                <w:color w:val="000000"/>
                <w:position w:val="-6"/>
                <w:vertAlign w:val="superscript"/>
                <w:lang w:val="es-ES"/>
              </w:rPr>
              <w:t>2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  <w:r w:rsidRPr="00B219BA">
              <w:rPr>
                <w:rFonts w:ascii=".VnTime" w:hAnsi=".VnTime"/>
                <w:color w:val="000000"/>
                <w:lang w:val="es-ES"/>
              </w:rPr>
              <w:t xml:space="preserve">Thay x = 2; y = 1ta cã 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  <w:r w:rsidRPr="00B219BA">
              <w:rPr>
                <w:rFonts w:ascii=".VnTime" w:hAnsi=".VnTime"/>
                <w:color w:val="000000"/>
                <w:lang w:val="es-ES"/>
              </w:rPr>
              <w:t>1 = a . 2</w:t>
            </w:r>
            <w:r w:rsidRPr="00B219BA">
              <w:rPr>
                <w:rFonts w:ascii=".VnTime" w:hAnsi=".VnTime"/>
                <w:color w:val="000000"/>
                <w:vertAlign w:val="superscript"/>
                <w:lang w:val="es-ES"/>
              </w:rPr>
              <w:t>2</w:t>
            </w:r>
            <w:r w:rsidRPr="00B219BA">
              <w:rPr>
                <w:rFonts w:ascii=".VnTime" w:hAnsi=".VnTime"/>
                <w:color w:val="000000"/>
                <w:lang w:val="es-ES"/>
              </w:rPr>
              <w:t xml:space="preserve">  </w:t>
            </w:r>
            <w:r w:rsidRPr="00B219BA">
              <w:rPr>
                <w:rFonts w:ascii=".VnTime" w:hAnsi=".VnTime"/>
                <w:noProof/>
                <w:color w:val="000000"/>
                <w:position w:val="-6"/>
              </w:rPr>
              <w:drawing>
                <wp:inline distT="0" distB="0" distL="0" distR="0">
                  <wp:extent cx="257175" cy="16192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219BA">
              <w:rPr>
                <w:rFonts w:ascii=".VnTime" w:hAnsi=".VnTime"/>
                <w:color w:val="000000"/>
                <w:lang w:val="es-ES"/>
              </w:rPr>
              <w:t xml:space="preserve"> a = </w:t>
            </w:r>
            <w:r w:rsidRPr="00B219BA">
              <w:rPr>
                <w:rFonts w:ascii=".VnTime" w:hAnsi=".VnTime"/>
                <w:color w:val="000000"/>
                <w:position w:val="-28"/>
              </w:rPr>
              <w:object w:dxaOrig="260" w:dyaOrig="760">
                <v:shape id="_x0000_i1031" type="#_x0000_t75" style="width:12.75pt;height:38.25pt" o:ole="">
                  <v:imagedata r:id="rId12" o:title=""/>
                </v:shape>
                <o:OLEObject Type="Embed" ProgID="Equation.3" ShapeID="_x0000_i1031" DrawAspect="Content" ObjectID="_1738309267" r:id="rId13"/>
              </w:object>
            </w:r>
            <w:r w:rsidRPr="00B219BA">
              <w:rPr>
                <w:rFonts w:ascii=".VnTime" w:hAnsi=".VnTime"/>
                <w:color w:val="000000"/>
                <w:lang w:val="es-ES"/>
              </w:rPr>
              <w:t xml:space="preserve">b/ Tõ c©u a ta cã y = </w:t>
            </w:r>
            <w:r w:rsidRPr="00B219BA">
              <w:rPr>
                <w:rFonts w:ascii=".VnTime" w:hAnsi=".VnTime"/>
                <w:color w:val="000000"/>
                <w:position w:val="-28"/>
              </w:rPr>
              <w:object w:dxaOrig="260" w:dyaOrig="760">
                <v:shape id="_x0000_i1032" type="#_x0000_t75" style="width:12.75pt;height:38.25pt" o:ole="">
                  <v:imagedata r:id="rId5" o:title=""/>
                </v:shape>
                <o:OLEObject Type="Embed" ProgID="Equation.3" ShapeID="_x0000_i1032" DrawAspect="Content" ObjectID="_1738309268" r:id="rId14"/>
              </w:object>
            </w:r>
            <w:r w:rsidRPr="00B219BA">
              <w:rPr>
                <w:rFonts w:ascii=".VnTime" w:hAnsi=".VnTime"/>
                <w:color w:val="000000"/>
                <w:lang w:val="es-ES"/>
              </w:rPr>
              <w:t xml:space="preserve"> x</w:t>
            </w:r>
            <w:r w:rsidRPr="00B219BA">
              <w:rPr>
                <w:rFonts w:ascii=".VnTime" w:hAnsi=".VnTime"/>
                <w:color w:val="000000"/>
                <w:vertAlign w:val="superscript"/>
                <w:lang w:val="es-ES"/>
              </w:rPr>
              <w:t>2</w:t>
            </w:r>
            <w:r w:rsidRPr="00B219BA">
              <w:rPr>
                <w:rFonts w:ascii=".VnTime" w:hAnsi=".VnTime"/>
                <w:color w:val="000000"/>
                <w:lang w:val="es-ES"/>
              </w:rPr>
              <w:t xml:space="preserve"> 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  <w:r w:rsidRPr="00B219BA">
              <w:rPr>
                <w:rFonts w:ascii=".VnTime" w:hAnsi=".VnTime"/>
                <w:color w:val="000000"/>
                <w:lang w:val="es-ES"/>
              </w:rPr>
              <w:t xml:space="preserve">A(4 ; 4) </w:t>
            </w:r>
            <w:r w:rsidRPr="00B219BA">
              <w:rPr>
                <w:rFonts w:ascii=".VnTime" w:hAnsi=".VnTime"/>
                <w:noProof/>
                <w:color w:val="000000"/>
                <w:position w:val="-6"/>
              </w:rPr>
              <w:drawing>
                <wp:inline distT="0" distB="0" distL="0" distR="0">
                  <wp:extent cx="228600" cy="18097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219BA">
              <w:rPr>
                <w:rFonts w:ascii=".VnTime" w:hAnsi=".VnTime"/>
                <w:color w:val="000000"/>
                <w:lang w:val="es-ES"/>
              </w:rPr>
              <w:t xml:space="preserve"> x = 4 ;  y = 4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  <w:r w:rsidRPr="00B219BA">
              <w:rPr>
                <w:rFonts w:ascii=".VnTime" w:hAnsi=".VnTime"/>
                <w:color w:val="000000"/>
                <w:lang w:val="es-ES"/>
              </w:rPr>
              <w:lastRenderedPageBreak/>
              <w:t xml:space="preserve">Víi x = 4 th× </w:t>
            </w:r>
            <w:r w:rsidRPr="00B219BA">
              <w:rPr>
                <w:rFonts w:ascii=".VnTime" w:hAnsi=".VnTime"/>
                <w:color w:val="000000"/>
                <w:position w:val="-28"/>
              </w:rPr>
              <w:object w:dxaOrig="260" w:dyaOrig="760">
                <v:shape id="_x0000_i1034" type="#_x0000_t75" style="width:12.75pt;height:38.25pt" o:ole="">
                  <v:imagedata r:id="rId5" o:title=""/>
                </v:shape>
                <o:OLEObject Type="Embed" ProgID="Equation.3" ShapeID="_x0000_i1034" DrawAspect="Content" ObjectID="_1738309269" r:id="rId15"/>
              </w:object>
            </w:r>
            <w:r w:rsidRPr="00B219BA">
              <w:rPr>
                <w:rFonts w:ascii=".VnTime" w:hAnsi=".VnTime"/>
                <w:color w:val="000000"/>
                <w:lang w:val="es-ES"/>
              </w:rPr>
              <w:t>x</w:t>
            </w:r>
            <w:r w:rsidRPr="00B219BA">
              <w:rPr>
                <w:rFonts w:ascii=".VnTime" w:hAnsi=".VnTime"/>
                <w:color w:val="000000"/>
                <w:vertAlign w:val="superscript"/>
                <w:lang w:val="es-ES"/>
              </w:rPr>
              <w:t>2</w:t>
            </w:r>
            <w:r w:rsidRPr="00B219BA">
              <w:rPr>
                <w:rFonts w:ascii=".VnTime" w:hAnsi=".VnTime"/>
                <w:color w:val="000000"/>
                <w:lang w:val="es-ES"/>
              </w:rPr>
              <w:t xml:space="preserve"> = </w:t>
            </w:r>
            <w:r w:rsidRPr="00B219BA">
              <w:rPr>
                <w:rFonts w:ascii=".VnTime" w:hAnsi=".VnTime"/>
                <w:color w:val="000000"/>
                <w:position w:val="-28"/>
              </w:rPr>
              <w:object w:dxaOrig="260" w:dyaOrig="760">
                <v:shape id="_x0000_i1035" type="#_x0000_t75" style="width:12.75pt;height:38.25pt" o:ole="">
                  <v:imagedata r:id="rId5" o:title=""/>
                </v:shape>
                <o:OLEObject Type="Embed" ProgID="Equation.3" ShapeID="_x0000_i1035" DrawAspect="Content" ObjectID="_1738309270" r:id="rId16"/>
              </w:object>
            </w:r>
            <w:r w:rsidRPr="00B219BA">
              <w:rPr>
                <w:rFonts w:ascii=".VnTime" w:hAnsi=".VnTime"/>
                <w:color w:val="000000"/>
                <w:lang w:val="es-ES"/>
              </w:rPr>
              <w:t>. 4</w:t>
            </w:r>
            <w:r w:rsidRPr="00B219BA">
              <w:rPr>
                <w:rFonts w:ascii=".VnTime" w:hAnsi=".VnTime"/>
                <w:color w:val="000000"/>
                <w:vertAlign w:val="superscript"/>
                <w:lang w:val="es-ES"/>
              </w:rPr>
              <w:t>2</w:t>
            </w:r>
            <w:r w:rsidRPr="00B219BA">
              <w:rPr>
                <w:rFonts w:ascii=".VnTime" w:hAnsi=".VnTime"/>
                <w:color w:val="000000"/>
                <w:lang w:val="es-ES"/>
              </w:rPr>
              <w:t xml:space="preserve"> = 4 = y 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  <w:r w:rsidRPr="00B219BA">
              <w:rPr>
                <w:rFonts w:ascii=".VnTime" w:hAnsi=".VnTime"/>
                <w:color w:val="000000"/>
                <w:lang w:val="es-ES"/>
              </w:rPr>
              <w:t xml:space="preserve">VËy A(4 ; 4) thuéc ®å thÞ hµm sè 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  <w:r w:rsidRPr="00B219BA">
              <w:rPr>
                <w:rFonts w:ascii=".VnTime" w:hAnsi=".VnTime"/>
                <w:color w:val="000000"/>
                <w:lang w:val="es-ES"/>
              </w:rPr>
              <w:t xml:space="preserve">y =  </w:t>
            </w:r>
            <w:r w:rsidRPr="00B219BA">
              <w:rPr>
                <w:rFonts w:ascii=".VnTime" w:hAnsi=".VnTime"/>
                <w:color w:val="000000"/>
                <w:position w:val="-28"/>
              </w:rPr>
              <w:object w:dxaOrig="260" w:dyaOrig="760">
                <v:shape id="_x0000_i1036" type="#_x0000_t75" style="width:12.75pt;height:38.25pt" o:ole="">
                  <v:imagedata r:id="rId5" o:title=""/>
                </v:shape>
                <o:OLEObject Type="Embed" ProgID="Equation.3" ShapeID="_x0000_i1036" DrawAspect="Content" ObjectID="_1738309271" r:id="rId17"/>
              </w:object>
            </w:r>
            <w:r w:rsidRPr="00B219BA">
              <w:rPr>
                <w:rFonts w:ascii=".VnTime" w:hAnsi=".VnTime"/>
                <w:color w:val="000000"/>
                <w:lang w:val="es-ES"/>
              </w:rPr>
              <w:t>x</w:t>
            </w:r>
            <w:r w:rsidRPr="00B219BA">
              <w:rPr>
                <w:rFonts w:ascii=".VnTime" w:hAnsi=".VnTime"/>
                <w:color w:val="000000"/>
                <w:vertAlign w:val="superscript"/>
                <w:lang w:val="es-ES"/>
              </w:rPr>
              <w:t>2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  <w:r w:rsidRPr="00B219BA">
              <w:rPr>
                <w:rFonts w:ascii=".VnTime" w:hAnsi=".VnTime"/>
                <w:color w:val="000000"/>
                <w:lang w:val="es-ES"/>
              </w:rPr>
              <w:t>c/ LÊy hai ®iÓm n÷a thuéc ®å thÞ hµm sè kh«ng kÓ ®iÓm O lµ  A’(-4; 4) vµ M’(-2; 1)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  <w:r w:rsidRPr="00B219BA">
              <w:rPr>
                <w:rFonts w:ascii=".VnTime" w:hAnsi=".VnTime"/>
                <w:color w:val="000000"/>
                <w:lang w:val="es-ES"/>
              </w:rPr>
              <w:t>§iÓm M’ ®èi xøng víi M qua trôc tung.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noProof/>
                <w:color w:val="000000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420370</wp:posOffset>
                      </wp:positionH>
                      <wp:positionV relativeFrom="paragraph">
                        <wp:posOffset>15240</wp:posOffset>
                      </wp:positionV>
                      <wp:extent cx="2221865" cy="1975485"/>
                      <wp:effectExtent l="13335" t="0" r="3175" b="1905"/>
                      <wp:wrapNone/>
                      <wp:docPr id="41" name="Group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21865" cy="1975485"/>
                                <a:chOff x="6922" y="9287"/>
                                <a:chExt cx="3499" cy="3111"/>
                              </a:xfrm>
                            </wpg:grpSpPr>
                            <wps:wsp>
                              <wps:cNvPr id="42" name="Line 28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8572" y="10136"/>
                                  <a:ext cx="5" cy="21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" name="Line 2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922" y="11934"/>
                                  <a:ext cx="3157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Oval 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31" y="11904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Oval 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42" y="11483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Oval 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72" y="11919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Oval 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42" y="11014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" name="Oval 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27" y="11904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" name="Arc 3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543" y="9287"/>
                                  <a:ext cx="2106" cy="2652"/>
                                </a:xfrm>
                                <a:custGeom>
                                  <a:avLst/>
                                  <a:gdLst>
                                    <a:gd name="G0" fmla="+- 19372 0 0"/>
                                    <a:gd name="G1" fmla="+- 0 0 0"/>
                                    <a:gd name="G2" fmla="+- 21600 0 0"/>
                                    <a:gd name="T0" fmla="*/ 39022 w 39022"/>
                                    <a:gd name="T1" fmla="*/ 8969 h 21600"/>
                                    <a:gd name="T2" fmla="*/ 0 w 39022"/>
                                    <a:gd name="T3" fmla="*/ 9555 h 21600"/>
                                    <a:gd name="T4" fmla="*/ 19372 w 39022"/>
                                    <a:gd name="T5" fmla="*/ 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9022" h="21600" fill="none" extrusionOk="0">
                                      <a:moveTo>
                                        <a:pt x="39021" y="8968"/>
                                      </a:moveTo>
                                      <a:cubicBezTo>
                                        <a:pt x="35509" y="16663"/>
                                        <a:pt x="27830" y="21600"/>
                                        <a:pt x="19372" y="21600"/>
                                      </a:cubicBezTo>
                                      <a:cubicBezTo>
                                        <a:pt x="11148" y="21600"/>
                                        <a:pt x="3638" y="16930"/>
                                        <a:pt x="0" y="9554"/>
                                      </a:cubicBezTo>
                                    </a:path>
                                    <a:path w="39022" h="21600" stroke="0" extrusionOk="0">
                                      <a:moveTo>
                                        <a:pt x="39021" y="8968"/>
                                      </a:moveTo>
                                      <a:cubicBezTo>
                                        <a:pt x="35509" y="16663"/>
                                        <a:pt x="27830" y="21600"/>
                                        <a:pt x="19372" y="21600"/>
                                      </a:cubicBezTo>
                                      <a:cubicBezTo>
                                        <a:pt x="11148" y="21600"/>
                                        <a:pt x="3638" y="16930"/>
                                        <a:pt x="0" y="9554"/>
                                      </a:cubicBezTo>
                                      <a:lnTo>
                                        <a:pt x="1937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" name="Line 3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975" y="11756"/>
                                  <a:ext cx="33" cy="18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Oval 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71" y="11902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" name="Line 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700" y="11036"/>
                                  <a:ext cx="8" cy="9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Line 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132" y="11737"/>
                                  <a:ext cx="878" cy="4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" name="Line 4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151" y="11722"/>
                                  <a:ext cx="8" cy="2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Oval 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01" y="11887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" name="Oval 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01" y="11902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" name="Oval 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66" y="11902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" name="Oval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91" y="11910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Oval 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687" y="11906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" name="Oval 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52" y="11906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" name="Oval 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46" y="11749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" name="Line 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444" y="11036"/>
                                  <a:ext cx="8" cy="9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" name="Line 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696" y="11034"/>
                                  <a:ext cx="17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" name="Line 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31" y="1154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" name="Line 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26" y="11559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" name="Line 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42" y="11508"/>
                                  <a:ext cx="1283" cy="2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" name="Text Box 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39" y="11858"/>
                                  <a:ext cx="3082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3CE1" w:rsidRPr="00E94FEF" w:rsidRDefault="00EF3CE1" w:rsidP="00EF3CE1">
                                    <w:pPr>
                                      <w:rPr>
                                        <w:sz w:val="2"/>
                                      </w:rPr>
                                    </w:pPr>
                                  </w:p>
                                  <w:p w:rsidR="00EF3CE1" w:rsidRDefault="00EF3CE1" w:rsidP="00EF3CE1">
                                    <w:r>
                                      <w:t>-4 -3-2-1  01 2 3  4    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8" name="Text Box 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0" y="10136"/>
                                  <a:ext cx="54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3CE1" w:rsidRDefault="00EF3CE1" w:rsidP="00EF3CE1">
                                    <w: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9" name="Text Box 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55" y="10793"/>
                                  <a:ext cx="54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3CE1" w:rsidRDefault="00EF3CE1" w:rsidP="00EF3CE1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" name="Text Box 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41" y="10824"/>
                                  <a:ext cx="65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3CE1" w:rsidRDefault="00EF3CE1" w:rsidP="00EF3CE1">
                                    <w:r>
                                      <w:t>A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" name="Text Box 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90" y="11447"/>
                                  <a:ext cx="54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3CE1" w:rsidRPr="00E94FEF" w:rsidRDefault="00EF3CE1" w:rsidP="00EF3CE1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E94FEF">
                                      <w:rPr>
                                        <w:sz w:val="22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" name="Text Box 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22" y="11459"/>
                                  <a:ext cx="65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3CE1" w:rsidRPr="00E94FEF" w:rsidRDefault="00EF3CE1" w:rsidP="00EF3CE1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E94FEF">
                                      <w:rPr>
                                        <w:sz w:val="22"/>
                                      </w:rPr>
                                      <w:t>M</w:t>
                                    </w:r>
                                    <w:r>
                                      <w:rPr>
                                        <w:sz w:val="22"/>
                                      </w:rPr>
                                      <w:t>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" name="Text Box 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45" y="10676"/>
                                  <a:ext cx="54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3CE1" w:rsidRDefault="00EF3CE1" w:rsidP="00EF3CE1">
                                    <w: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" name="Text Box 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71" y="11445"/>
                                  <a:ext cx="54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3CE1" w:rsidRDefault="00EF3CE1" w:rsidP="00EF3CE1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1" o:spid="_x0000_s1049" style="position:absolute;left:0;text-align:left;margin-left:33.1pt;margin-top:1.2pt;width:174.95pt;height:155.55pt;z-index:251662336" coordorigin="6922,9287" coordsize="3499,3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">
                      <v:line id="Line 28" o:spid="_x0000_s1050" style="position:absolute;flip:x y;visibility:visible;mso-wrap-style:square" from="8572,10136" to="8577,122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">
                        <v:stroke endarrow="block"/>
                      </v:line>
                      <v:line id="Line 29" o:spid="_x0000_s1051" style="position:absolute;flip:y;visibility:visible;mso-wrap-style:square" from="6922,11934" to="10079,11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">
                        <v:stroke endarrow="block"/>
                      </v:line>
                      <v:oval id="Oval 30" o:spid="_x0000_s1052" style="position:absolute;left:8131;top:1190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" fillcolor="black"/>
                      <v:oval id="Oval 31" o:spid="_x0000_s1053" style="position:absolute;left:8542;top:1148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" fillcolor="black"/>
                      <v:oval id="Oval 32" o:spid="_x0000_s1054" style="position:absolute;left:8372;top:11919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" fillcolor="black"/>
                      <v:oval id="Oval 33" o:spid="_x0000_s1055" style="position:absolute;left:8542;top:1101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" fillcolor="black"/>
                      <v:oval id="Oval 34" o:spid="_x0000_s1056" style="position:absolute;left:8727;top:1190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" fillcolor="black"/>
                      <v:shape id="Arc 35" o:spid="_x0000_s1057" style="position:absolute;left:7543;top:9287;width:2106;height:2652;visibility:visible;mso-wrap-style:square;v-text-anchor:top" coordsize="39022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" path="m39021,8968nfc35509,16663,27830,21600,19372,21600,11148,21600,3638,16930,,9554em39021,8968nsc35509,16663,27830,21600,19372,21600,11148,21600,3638,16930,,9554l19372,,39021,8968xe" filled="f">
                        <v:path arrowok="t" o:extrusionok="f" o:connecttype="custom" o:connectlocs="2106,1101;0,1173;1045,0" o:connectangles="0,0,0"/>
                      </v:shape>
                      <v:line id="Line 36" o:spid="_x0000_s1058" style="position:absolute;flip:x;visibility:visible;mso-wrap-style:square" from="8975,11756" to="9008,11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">
                        <v:stroke dashstyle="dash"/>
                      </v:line>
                      <v:oval id="Oval 37" o:spid="_x0000_s1059" style="position:absolute;left:8971;top:11902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" fillcolor="black"/>
                      <v:line id="Line 38" o:spid="_x0000_s1060" style="position:absolute;visibility:visible;mso-wrap-style:square" from="7700,11036" to="7708,11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">
                        <v:stroke dashstyle="dash"/>
                      </v:line>
                      <v:line id="Line 39" o:spid="_x0000_s1061" style="position:absolute;flip:y;visibility:visible;mso-wrap-style:square" from="8132,11737" to="9010,117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">
                        <v:stroke dashstyle="dash"/>
                      </v:line>
                      <v:line id="Line 40" o:spid="_x0000_s1062" style="position:absolute;flip:x;visibility:visible;mso-wrap-style:square" from="8151,11722" to="8159,11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">
                        <v:stroke dashstyle="dash"/>
                      </v:line>
                      <v:oval id="Oval 41" o:spid="_x0000_s1063" style="position:absolute;left:7401;top:1188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" fillcolor="black"/>
                      <v:oval id="Oval 42" o:spid="_x0000_s1064" style="position:absolute;left:7901;top:11902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" fillcolor="black"/>
                      <v:oval id="Oval 43" o:spid="_x0000_s1065" style="position:absolute;left:7666;top:11902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" fillcolor="black"/>
                      <v:oval id="Oval 44" o:spid="_x0000_s1066" style="position:absolute;left:9191;top:11910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" fillcolor="black"/>
                      <v:oval id="Oval 45" o:spid="_x0000_s1067" style="position:absolute;left:9687;top:11906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" fillcolor="black"/>
                      <v:oval id="Oval 46" o:spid="_x0000_s1068" style="position:absolute;left:9452;top:11906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" fillcolor="black"/>
                      <v:oval id="Oval 47" o:spid="_x0000_s1069" style="position:absolute;left:8546;top:11749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" fillcolor="black"/>
                      <v:line id="Line 48" o:spid="_x0000_s1070" style="position:absolute;visibility:visible;mso-wrap-style:square" from="9444,11036" to="9452,11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">
                        <v:stroke dashstyle="dash"/>
                      </v:line>
                      <v:line id="Line 49" o:spid="_x0000_s1071" style="position:absolute;visibility:visible;mso-wrap-style:square" from="7696,11034" to="9440,11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">
                        <v:stroke dashstyle="dash"/>
                      </v:line>
                      <v:line id="Line 50" o:spid="_x0000_s1072" style="position:absolute;visibility:visible;mso-wrap-style:square" from="7931,11540" to="7931,11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">
                        <v:stroke dashstyle="dash"/>
                      </v:line>
                      <v:line id="Line 51" o:spid="_x0000_s1073" style="position:absolute;visibility:visible;mso-wrap-style:square" from="9226,11559" to="9226,119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">
                        <v:stroke dashstyle="dash"/>
                      </v:line>
                      <v:line id="Line 52" o:spid="_x0000_s1074" style="position:absolute;visibility:visible;mso-wrap-style:square" from="7942,11508" to="9225,115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">
                        <v:stroke dashstyle="dash"/>
                      </v:line>
                      <v:shape id="Text Box 53" o:spid="_x0000_s1075" type="#_x0000_t202" style="position:absolute;left:7339;top:11858;width:3082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z7w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Td7h/iT9ALm8AAAD//wMAUEsBAi0AFAAGAAgAAAAhANvh9svuAAAAhQEAABMAAAAAAAAAAAAA&#10;AAAAAAAAAFtDb250ZW50X1R5cGVzXS54bWxQSwECLQAUAAYACAAAACEAWvQsW78AAAAVAQAACwAA&#10;AAAAAAAAAAAAAAAfAQAAX3JlbHMvLnJlbHNQSwECLQAUAAYACAAAACEAi28+8MMAAADbAAAADwAA&#10;AAAAAAAAAAAAAAAHAgAAZHJzL2Rvd25yZXYueG1sUEsFBgAAAAADAAMAtwAAAPcCAAAAAA==&#10;" filled="f" stroked="f">
                        <v:textbox>
                          <w:txbxContent>
                            <w:p w:rsidR="00EF3CE1" w:rsidRPr="00E94FEF" w:rsidRDefault="00EF3CE1" w:rsidP="00EF3CE1">
                              <w:pPr>
                                <w:rPr>
                                  <w:sz w:val="2"/>
                                </w:rPr>
                              </w:pPr>
                            </w:p>
                            <w:p w:rsidR="00EF3CE1" w:rsidRDefault="00EF3CE1" w:rsidP="00EF3CE1">
                              <w:r>
                                <w:t>-4 -3-2-1  01 2 3  4    x</w:t>
                              </w:r>
                            </w:p>
                          </w:txbxContent>
                        </v:textbox>
                      </v:shape>
                      <v:shape id="Text Box 54" o:spid="_x0000_s1076" type="#_x0000_t202" style="position:absolute;left:8490;top:10136;width:54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KqC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H&#10;xi/xB8jVGwAA//8DAFBLAQItABQABgAIAAAAIQDb4fbL7gAAAIUBAAATAAAAAAAAAAAAAAAAAAAA&#10;AABbQ29udGVudF9UeXBlc10ueG1sUEsBAi0AFAAGAAgAAAAhAFr0LFu/AAAAFQEAAAsAAAAAAAAA&#10;AAAAAAAAHwEAAF9yZWxzLy5yZWxzUEsBAi0AFAAGAAgAAAAhAPrwqoK+AAAA2wAAAA8AAAAAAAAA&#10;AAAAAAAABwIAAGRycy9kb3ducmV2LnhtbFBLBQYAAAAAAwADALcAAADyAgAAAAA=&#10;" filled="f" stroked="f">
                        <v:textbox>
                          <w:txbxContent>
                            <w:p w:rsidR="00EF3CE1" w:rsidRDefault="00EF3CE1" w:rsidP="00EF3CE1">
                              <w:r>
                                <w:t>y</w:t>
                              </w:r>
                            </w:p>
                          </w:txbxContent>
                        </v:textbox>
                      </v:shape>
                      <v:shape id="Text Box 55" o:spid="_x0000_s1077" type="#_x0000_t202" style="position:absolute;left:9355;top:10793;width:54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A8Z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" filled="f" stroked="f">
                        <v:textbox>
                          <w:txbxContent>
                            <w:p w:rsidR="00EF3CE1" w:rsidRDefault="00EF3CE1" w:rsidP="00EF3CE1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56" o:spid="_x0000_s1078" type="#_x0000_t202" style="position:absolute;left:7241;top:10824;width:65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zBZ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a1PX9IPkMsbAAAA//8DAFBLAQItABQABgAIAAAAIQDb4fbL7gAAAIUBAAATAAAAAAAAAAAAAAAA&#10;AAAAAABbQ29udGVudF9UeXBlc10ueG1sUEsBAi0AFAAGAAgAAAAhAFr0LFu/AAAAFQEAAAsAAAAA&#10;AAAAAAAAAAAAHwEAAF9yZWxzLy5yZWxzUEsBAi0AFAAGAAgAAAAhAIFfMFnBAAAA2wAAAA8AAAAA&#10;AAAAAAAAAAAABwIAAGRycy9kb3ducmV2LnhtbFBLBQYAAAAAAwADALcAAAD1AgAAAAA=&#10;" filled="f" stroked="f">
                        <v:textbox>
                          <w:txbxContent>
                            <w:p w:rsidR="00EF3CE1" w:rsidRDefault="00EF3CE1" w:rsidP="00EF3CE1">
                              <w:r>
                                <w:t>A’</w:t>
                              </w:r>
                            </w:p>
                          </w:txbxContent>
                        </v:textbox>
                      </v:shape>
                      <v:shape id="Text Box 57" o:spid="_x0000_s1079" type="#_x0000_t202" style="position:absolute;left:8790;top:11447;width:54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5XC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EP6+xB8gV78AAAD//wMAUEsBAi0AFAAGAAgAAAAhANvh9svuAAAAhQEAABMAAAAAAAAAAAAA&#10;AAAAAAAAAFtDb250ZW50X1R5cGVzXS54bWxQSwECLQAUAAYACAAAACEAWvQsW78AAAAVAQAACwAA&#10;AAAAAAAAAAAAAAAfAQAAX3JlbHMvLnJlbHNQSwECLQAUAAYACAAAACEA7hOVwsMAAADbAAAADwAA&#10;AAAAAAAAAAAAAAAHAgAAZHJzL2Rvd25yZXYueG1sUEsFBgAAAAADAAMAtwAAAPcCAAAAAA==&#10;" filled="f" stroked="f">
                        <v:textbox>
                          <w:txbxContent>
                            <w:p w:rsidR="00EF3CE1" w:rsidRPr="00E94FEF" w:rsidRDefault="00EF3CE1" w:rsidP="00EF3CE1">
                              <w:pPr>
                                <w:rPr>
                                  <w:sz w:val="22"/>
                                </w:rPr>
                              </w:pPr>
                              <w:r w:rsidRPr="00E94FEF">
                                <w:rPr>
                                  <w:sz w:val="22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58" o:spid="_x0000_s1080" type="#_x0000_t202" style="position:absolute;left:7922;top:11459;width:65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Qu1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F/X+IPkNkvAAAA//8DAFBLAQItABQABgAIAAAAIQDb4fbL7gAAAIUBAAATAAAAAAAAAAAA&#10;AAAAAAAAAABbQ29udGVudF9UeXBlc10ueG1sUEsBAi0AFAAGAAgAAAAhAFr0LFu/AAAAFQEAAAsA&#10;AAAAAAAAAAAAAAAAHwEAAF9yZWxzLy5yZWxzUEsBAi0AFAAGAAgAAAAhAB7BC7XEAAAA2wAAAA8A&#10;AAAAAAAAAAAAAAAABwIAAGRycy9kb3ducmV2LnhtbFBLBQYAAAAAAwADALcAAAD4AgAAAAA=&#10;" filled="f" stroked="f">
                        <v:textbox>
                          <w:txbxContent>
                            <w:p w:rsidR="00EF3CE1" w:rsidRPr="00E94FEF" w:rsidRDefault="00EF3CE1" w:rsidP="00EF3CE1">
                              <w:pPr>
                                <w:rPr>
                                  <w:sz w:val="22"/>
                                </w:rPr>
                              </w:pPr>
                              <w:r w:rsidRPr="00E94FEF">
                                <w:rPr>
                                  <w:sz w:val="22"/>
                                </w:rPr>
                                <w:t>M</w:t>
                              </w:r>
                              <w:r>
                                <w:rPr>
                                  <w:sz w:val="22"/>
                                </w:rPr>
                                <w:t>’</w:t>
                              </w:r>
                            </w:p>
                          </w:txbxContent>
                        </v:textbox>
                      </v:shape>
                      <v:shape id="Text Box 59" o:spid="_x0000_s1081" type="#_x0000_t202" style="position:absolute;left:8245;top:10676;width:54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a4u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5RluX+IPkIs/AAAA//8DAFBLAQItABQABgAIAAAAIQDb4fbL7gAAAIUBAAATAAAAAAAAAAAA&#10;AAAAAAAAAABbQ29udGVudF9UeXBlc10ueG1sUEsBAi0AFAAGAAgAAAAhAFr0LFu/AAAAFQEAAAsA&#10;AAAAAAAAAAAAAAAAHwEAAF9yZWxzLy5yZWxzUEsBAi0AFAAGAAgAAAAhAHGNri7EAAAA2wAAAA8A&#10;AAAAAAAAAAAAAAAABwIAAGRycy9kb3ducmV2LnhtbFBLBQYAAAAAAwADALcAAAD4AgAAAAA=&#10;" filled="f" stroked="f">
                        <v:textbox>
                          <w:txbxContent>
                            <w:p w:rsidR="00EF3CE1" w:rsidRDefault="00EF3CE1" w:rsidP="00EF3CE1">
                              <w:r>
                                <w:t>4</w:t>
                              </w:r>
                            </w:p>
                          </w:txbxContent>
                        </v:textbox>
                      </v:shape>
                      <v:shape id="Text Box 60" o:spid="_x0000_s1082" type="#_x0000_t202" style="position:absolute;left:8271;top:11445;width:54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      <v:textbox>
                          <w:txbxContent>
                            <w:p w:rsidR="00EF3CE1" w:rsidRDefault="00EF3CE1" w:rsidP="00EF3CE1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219BA">
              <w:rPr>
                <w:rFonts w:ascii=".VnTime" w:hAnsi=".VnTime"/>
                <w:color w:val="000000"/>
                <w:lang w:val="pt-BR"/>
              </w:rPr>
              <w:t>§iÓm A’ ®èi xøng víi A qua trôc tung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 xml:space="preserve">d/ VÏ ®å thÞ hµm sè y =  </w:t>
            </w:r>
            <w:r w:rsidRPr="00B219BA">
              <w:rPr>
                <w:rFonts w:ascii=".VnTime" w:hAnsi=".VnTime"/>
                <w:color w:val="000000"/>
                <w:position w:val="-28"/>
              </w:rPr>
              <w:object w:dxaOrig="260" w:dyaOrig="760">
                <v:shape id="_x0000_i1037" type="#_x0000_t75" style="width:12.75pt;height:38.25pt" o:ole="">
                  <v:imagedata r:id="rId5" o:title=""/>
                </v:shape>
                <o:OLEObject Type="Embed" ProgID="Equation.3" ShapeID="_x0000_i1037" DrawAspect="Content" ObjectID="_1738309272" r:id="rId18"/>
              </w:object>
            </w:r>
            <w:r w:rsidRPr="00B219BA">
              <w:rPr>
                <w:rFonts w:ascii=".VnTime" w:hAnsi=".VnTime"/>
                <w:color w:val="000000"/>
                <w:lang w:val="pt-BR"/>
              </w:rPr>
              <w:t>x</w:t>
            </w:r>
            <w:r w:rsidRPr="00B219BA">
              <w:rPr>
                <w:rFonts w:ascii=".VnTime" w:hAnsi=".VnTime"/>
                <w:color w:val="000000"/>
                <w:vertAlign w:val="superscript"/>
                <w:lang w:val="pt-BR"/>
              </w:rPr>
              <w:t>2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0" allowOverlap="1">
                      <wp:simplePos x="0" y="0"/>
                      <wp:positionH relativeFrom="column">
                        <wp:posOffset>999490</wp:posOffset>
                      </wp:positionH>
                      <wp:positionV relativeFrom="paragraph">
                        <wp:posOffset>1905</wp:posOffset>
                      </wp:positionV>
                      <wp:extent cx="1038225" cy="2057400"/>
                      <wp:effectExtent l="3810" t="1905" r="0" b="0"/>
                      <wp:wrapNone/>
                      <wp:docPr id="40" name="Text Box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38225" cy="2057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CBF4CE" id="Text Box 40" o:spid="_x0000_s1026" type="#_x0000_t202" style="position:absolute;margin-left:78.7pt;margin-top:.15pt;width:81.75pt;height:16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" o:allowincell="f" filled="f" stroked="f"/>
                  </w:pict>
                </mc:Fallback>
              </mc:AlternateConten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vertAlign w:val="subscript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 xml:space="preserve">d/ Víi x = -3 ta cã y =  </w:t>
            </w:r>
            <w:r w:rsidRPr="00B219BA">
              <w:rPr>
                <w:rFonts w:ascii=".VnTime" w:hAnsi=".VnTime"/>
                <w:color w:val="000000"/>
                <w:position w:val="-28"/>
              </w:rPr>
              <w:object w:dxaOrig="260" w:dyaOrig="760">
                <v:shape id="_x0000_i1038" type="#_x0000_t75" style="width:12.75pt;height:38.25pt" o:ole="">
                  <v:imagedata r:id="rId5" o:title=""/>
                </v:shape>
                <o:OLEObject Type="Embed" ProgID="Equation.3" ShapeID="_x0000_i1038" DrawAspect="Content" ObjectID="_1738309273" r:id="rId19"/>
              </w:object>
            </w:r>
            <w:r w:rsidRPr="00B219BA">
              <w:rPr>
                <w:rFonts w:ascii=".VnTime" w:hAnsi=".VnTime"/>
                <w:color w:val="000000"/>
                <w:lang w:val="pt-BR"/>
              </w:rPr>
              <w:t>(-3)</w:t>
            </w:r>
            <w:r w:rsidRPr="00B219BA">
              <w:rPr>
                <w:rFonts w:ascii=".VnTime" w:hAnsi=".VnTime"/>
                <w:color w:val="000000"/>
                <w:vertAlign w:val="superscript"/>
                <w:lang w:val="pt-BR"/>
              </w:rPr>
              <w:t>2</w:t>
            </w:r>
            <w:r w:rsidRPr="00B219BA">
              <w:rPr>
                <w:rFonts w:ascii=".VnTime" w:hAnsi=".VnTime"/>
                <w:color w:val="000000"/>
                <w:vertAlign w:val="subscript"/>
                <w:lang w:val="pt-BR"/>
              </w:rPr>
              <w:t xml:space="preserve"> </w:t>
            </w:r>
            <w:r w:rsidRPr="00B219BA">
              <w:rPr>
                <w:rFonts w:ascii=".VnTime" w:hAnsi=".VnTime"/>
                <w:color w:val="000000"/>
                <w:lang w:val="pt-BR"/>
              </w:rPr>
              <w:t>= 2,25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219BA">
              <w:rPr>
                <w:rFonts w:ascii=".VnTime" w:hAnsi=".VnTime"/>
                <w:color w:val="000000"/>
                <w:lang w:val="pt-BR"/>
              </w:rPr>
              <w:t>VËy ®iÓm thuéc Parabol cã hoµnh ®é  -3 th× tung ®é lµ 2,25.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  <w:r w:rsidRPr="00B219BA">
              <w:rPr>
                <w:rFonts w:ascii=".VnTime" w:hAnsi=".VnTime"/>
                <w:color w:val="000000"/>
                <w:lang w:val="es-ES"/>
              </w:rPr>
              <w:t xml:space="preserve">e/ Thay y = 6,26  vµo biÓu thøc y =  </w:t>
            </w:r>
            <w:r w:rsidRPr="00B219BA">
              <w:rPr>
                <w:rFonts w:ascii=".VnTime" w:hAnsi=".VnTime"/>
                <w:color w:val="000000"/>
                <w:position w:val="-28"/>
              </w:rPr>
              <w:object w:dxaOrig="260" w:dyaOrig="760">
                <v:shape id="_x0000_i1039" type="#_x0000_t75" style="width:12.75pt;height:38.25pt" o:ole="">
                  <v:imagedata r:id="rId5" o:title=""/>
                </v:shape>
                <o:OLEObject Type="Embed" ProgID="Equation.3" ShapeID="_x0000_i1039" DrawAspect="Content" ObjectID="_1738309274" r:id="rId20"/>
              </w:object>
            </w:r>
            <w:r w:rsidRPr="00B219BA">
              <w:rPr>
                <w:rFonts w:ascii=".VnTime" w:hAnsi=".VnTime"/>
                <w:color w:val="000000"/>
                <w:lang w:val="es-ES"/>
              </w:rPr>
              <w:t>x</w:t>
            </w:r>
            <w:r w:rsidRPr="00B219BA">
              <w:rPr>
                <w:rFonts w:ascii=".VnTime" w:hAnsi=".VnTime"/>
                <w:color w:val="000000"/>
                <w:vertAlign w:val="superscript"/>
                <w:lang w:val="es-ES"/>
              </w:rPr>
              <w:t>2</w:t>
            </w:r>
            <w:r w:rsidRPr="00B219BA">
              <w:rPr>
                <w:rFonts w:ascii=".VnTime" w:hAnsi=".VnTime"/>
                <w:color w:val="000000"/>
                <w:lang w:val="es-ES"/>
              </w:rPr>
              <w:t xml:space="preserve">  ta cã 6,25 =  </w:t>
            </w:r>
            <w:r w:rsidRPr="00B219BA">
              <w:rPr>
                <w:rFonts w:ascii=".VnTime" w:hAnsi=".VnTime"/>
                <w:color w:val="000000"/>
                <w:position w:val="-28"/>
              </w:rPr>
              <w:object w:dxaOrig="260" w:dyaOrig="760">
                <v:shape id="_x0000_i1040" type="#_x0000_t75" style="width:12.75pt;height:38.25pt" o:ole="">
                  <v:imagedata r:id="rId5" o:title=""/>
                </v:shape>
                <o:OLEObject Type="Embed" ProgID="Equation.3" ShapeID="_x0000_i1040" DrawAspect="Content" ObjectID="_1738309275" r:id="rId21"/>
              </w:object>
            </w:r>
            <w:r w:rsidRPr="00B219BA">
              <w:rPr>
                <w:rFonts w:ascii=".VnTime" w:hAnsi=".VnTime"/>
                <w:color w:val="000000"/>
                <w:lang w:val="es-ES"/>
              </w:rPr>
              <w:t>x</w:t>
            </w:r>
            <w:r w:rsidRPr="00B219BA">
              <w:rPr>
                <w:rFonts w:ascii=".VnTime" w:hAnsi=".VnTime"/>
                <w:color w:val="000000"/>
                <w:vertAlign w:val="superscript"/>
                <w:lang w:val="es-ES"/>
              </w:rPr>
              <w:t>2</w:t>
            </w:r>
            <w:r w:rsidRPr="00B219BA">
              <w:rPr>
                <w:rFonts w:ascii=".VnTime" w:hAnsi=".VnTime"/>
                <w:color w:val="000000"/>
                <w:lang w:val="es-ES"/>
              </w:rPr>
              <w:t xml:space="preserve">  </w:t>
            </w:r>
            <w:r w:rsidRPr="00B219BA">
              <w:rPr>
                <w:rFonts w:ascii=".VnTime" w:hAnsi=".VnTime"/>
                <w:noProof/>
                <w:color w:val="000000"/>
                <w:position w:val="-6"/>
              </w:rPr>
              <w:drawing>
                <wp:inline distT="0" distB="0" distL="0" distR="0">
                  <wp:extent cx="228600" cy="1809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219BA">
              <w:rPr>
                <w:rFonts w:ascii=".VnTime" w:hAnsi=".VnTime"/>
                <w:color w:val="000000"/>
                <w:lang w:val="es-ES"/>
              </w:rPr>
              <w:t xml:space="preserve"> x</w:t>
            </w:r>
            <w:r w:rsidRPr="00B219BA">
              <w:rPr>
                <w:rFonts w:ascii=".VnTime" w:hAnsi=".VnTime"/>
                <w:color w:val="000000"/>
                <w:vertAlign w:val="superscript"/>
                <w:lang w:val="es-ES"/>
              </w:rPr>
              <w:t>2</w:t>
            </w:r>
            <w:r w:rsidRPr="00B219BA">
              <w:rPr>
                <w:rFonts w:ascii=".VnTime" w:hAnsi=".VnTime"/>
                <w:color w:val="000000"/>
                <w:lang w:val="es-ES"/>
              </w:rPr>
              <w:t xml:space="preserve"> = 25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  <w:r w:rsidRPr="00B219BA">
              <w:rPr>
                <w:rFonts w:ascii=".VnTime" w:hAnsi=".VnTime"/>
                <w:color w:val="000000"/>
                <w:lang w:val="es-ES"/>
              </w:rPr>
              <w:t xml:space="preserve">                  </w:t>
            </w:r>
            <w:r w:rsidRPr="00B219BA">
              <w:rPr>
                <w:rFonts w:ascii=".VnTime" w:hAnsi=".VnTime"/>
                <w:noProof/>
                <w:color w:val="000000"/>
                <w:position w:val="-6"/>
              </w:rPr>
              <w:drawing>
                <wp:inline distT="0" distB="0" distL="0" distR="0">
                  <wp:extent cx="228600" cy="1809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219BA">
              <w:rPr>
                <w:rFonts w:ascii=".VnTime" w:hAnsi=".VnTime"/>
                <w:color w:val="000000"/>
                <w:lang w:val="es-ES"/>
              </w:rPr>
              <w:t xml:space="preserve"> x = 5 hoÆc – 5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  <w:r w:rsidRPr="00B219BA">
              <w:rPr>
                <w:rFonts w:ascii=".VnTime" w:hAnsi=".VnTime"/>
                <w:color w:val="000000"/>
                <w:lang w:val="es-ES"/>
              </w:rPr>
              <w:t>VËy B(-5; 6,25) vµ B’(5; 6,25) lµ hai ®iÓm cÇn t×m.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  <w:r w:rsidRPr="00B219BA">
              <w:rPr>
                <w:rFonts w:ascii=".VnTime" w:hAnsi=".VnTime"/>
                <w:color w:val="000000"/>
                <w:lang w:val="es-ES"/>
              </w:rPr>
              <w:t>f/ Khi x t¨ng tõ (-2) ®Õn 4 th× gi¸ trÞ  nhá nhÊt  lµ y = 0 khi x = 0 vµ gi¸ trÞ  lín nhÊt cña y = 4 khi x = 4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b/>
                <w:color w:val="000000"/>
                <w:lang w:val="es-ES"/>
              </w:rPr>
            </w:pPr>
            <w:r w:rsidRPr="00B219BA">
              <w:rPr>
                <w:rFonts w:ascii=".VnTime" w:hAnsi=".VnTime"/>
                <w:noProof/>
                <w:color w:val="000000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325120</wp:posOffset>
                      </wp:positionH>
                      <wp:positionV relativeFrom="paragraph">
                        <wp:posOffset>111760</wp:posOffset>
                      </wp:positionV>
                      <wp:extent cx="2553335" cy="2176145"/>
                      <wp:effectExtent l="13335" t="0" r="0" b="3175"/>
                      <wp:wrapNone/>
                      <wp:docPr id="8" name="Group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53335" cy="2176145"/>
                                <a:chOff x="6832" y="2207"/>
                                <a:chExt cx="4021" cy="3427"/>
                              </a:xfrm>
                            </wpg:grpSpPr>
                            <wps:wsp>
                              <wps:cNvPr id="9" name="Line 62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8463" y="2756"/>
                                  <a:ext cx="28" cy="28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6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832" y="5225"/>
                                  <a:ext cx="3738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Oval 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37" y="5193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Oval 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52" y="4638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Oval 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78" y="5208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Oval 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52" y="4050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Oval 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33" y="5193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Line 6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881" y="5045"/>
                                  <a:ext cx="33" cy="18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Oval 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77" y="5191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Freeform 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71" y="5023"/>
                                  <a:ext cx="845" cy="4"/>
                                </a:xfrm>
                                <a:custGeom>
                                  <a:avLst/>
                                  <a:gdLst>
                                    <a:gd name="T0" fmla="*/ 0 w 845"/>
                                    <a:gd name="T1" fmla="*/ 0 h 4"/>
                                    <a:gd name="T2" fmla="*/ 845 w 845"/>
                                    <a:gd name="T3" fmla="*/ 4 h 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845" h="4">
                                      <a:moveTo>
                                        <a:pt x="0" y="0"/>
                                      </a:moveTo>
                                      <a:lnTo>
                                        <a:pt x="845" y="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Line 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057" y="5011"/>
                                  <a:ext cx="8" cy="2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Oval 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07" y="5176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Oval 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07" y="5191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Oval 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72" y="5191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Oval 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35" y="5201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Oval 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3" y="5195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Oval 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58" y="5195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Oval 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52" y="5038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Freeform 8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836" y="4672"/>
                                  <a:ext cx="6" cy="519"/>
                                </a:xfrm>
                                <a:custGeom>
                                  <a:avLst/>
                                  <a:gdLst>
                                    <a:gd name="T0" fmla="*/ 0 w 6"/>
                                    <a:gd name="T1" fmla="*/ 0 h 519"/>
                                    <a:gd name="T2" fmla="*/ 6 w 6"/>
                                    <a:gd name="T3" fmla="*/ 519 h 51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6" h="519">
                                      <a:moveTo>
                                        <a:pt x="0" y="0"/>
                                      </a:moveTo>
                                      <a:lnTo>
                                        <a:pt x="6" y="519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Freeform 81"/>
                              <wps:cNvSpPr>
                                <a:spLocks/>
                              </wps:cNvSpPr>
                              <wps:spPr bwMode="auto">
                                <a:xfrm>
                                  <a:off x="9154" y="4690"/>
                                  <a:ext cx="26" cy="520"/>
                                </a:xfrm>
                                <a:custGeom>
                                  <a:avLst/>
                                  <a:gdLst>
                                    <a:gd name="T0" fmla="*/ 26 w 26"/>
                                    <a:gd name="T1" fmla="*/ 0 h 520"/>
                                    <a:gd name="T2" fmla="*/ 0 w 26"/>
                                    <a:gd name="T3" fmla="*/ 520 h 5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6" h="520">
                                      <a:moveTo>
                                        <a:pt x="26" y="0"/>
                                      </a:moveTo>
                                      <a:lnTo>
                                        <a:pt x="0" y="52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Line 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31" y="4661"/>
                                  <a:ext cx="1413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60" y="5094"/>
                                  <a:ext cx="3593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3CE1" w:rsidRPr="00E94FEF" w:rsidRDefault="00EF3CE1" w:rsidP="00EF3CE1">
                                    <w:pPr>
                                      <w:rPr>
                                        <w:sz w:val="2"/>
                                      </w:rPr>
                                    </w:pPr>
                                  </w:p>
                                  <w:p w:rsidR="00EF3CE1" w:rsidRDefault="00EF3CE1" w:rsidP="00EF3CE1">
                                    <w:r>
                                      <w:t>-4 -3-2-1 01 2 3  4     6       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54" y="2756"/>
                                  <a:ext cx="54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3CE1" w:rsidRDefault="00EF3CE1" w:rsidP="00EF3CE1">
                                    <w: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93" y="4376"/>
                                  <a:ext cx="54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3CE1" w:rsidRDefault="00EF3CE1" w:rsidP="00EF3CE1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55" y="4376"/>
                                  <a:ext cx="65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3CE1" w:rsidRDefault="00EF3CE1" w:rsidP="00EF3CE1">
                                    <w:r>
                                      <w:t>A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57" y="3751"/>
                                  <a:ext cx="538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3CE1" w:rsidRDefault="00EF3CE1" w:rsidP="00EF3CE1">
                                    <w: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Oval 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885" y="5214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Line 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98" y="2982"/>
                                  <a:ext cx="3161" cy="25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43" y="4291"/>
                                  <a:ext cx="538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3CE1" w:rsidRDefault="00EF3CE1" w:rsidP="00EF3CE1">
                                    <w: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Text Box 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75" y="3023"/>
                                  <a:ext cx="54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F3CE1" w:rsidRDefault="00EF3CE1" w:rsidP="00EF3CE1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Arc 92"/>
                              <wps:cNvSpPr>
                                <a:spLocks/>
                              </wps:cNvSpPr>
                              <wps:spPr bwMode="auto">
                                <a:xfrm rot="10948960" flipH="1">
                                  <a:off x="7376" y="2207"/>
                                  <a:ext cx="2333" cy="3001"/>
                                </a:xfrm>
                                <a:custGeom>
                                  <a:avLst/>
                                  <a:gdLst>
                                    <a:gd name="G0" fmla="+- 20832 0 0"/>
                                    <a:gd name="G1" fmla="+- 21600 0 0"/>
                                    <a:gd name="G2" fmla="+- 21600 0 0"/>
                                    <a:gd name="T0" fmla="*/ 0 w 41946"/>
                                    <a:gd name="T1" fmla="*/ 15892 h 21600"/>
                                    <a:gd name="T2" fmla="*/ 41946 w 41946"/>
                                    <a:gd name="T3" fmla="*/ 17042 h 21600"/>
                                    <a:gd name="T4" fmla="*/ 20832 w 41946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1946" h="21600" fill="none" extrusionOk="0">
                                      <a:moveTo>
                                        <a:pt x="-1" y="15891"/>
                                      </a:moveTo>
                                      <a:cubicBezTo>
                                        <a:pt x="2571" y="6506"/>
                                        <a:pt x="11100" y="0"/>
                                        <a:pt x="20832" y="0"/>
                                      </a:cubicBezTo>
                                      <a:cubicBezTo>
                                        <a:pt x="31004" y="0"/>
                                        <a:pt x="39798" y="7098"/>
                                        <a:pt x="41945" y="17042"/>
                                      </a:cubicBezTo>
                                    </a:path>
                                    <a:path w="41946" h="21600" stroke="0" extrusionOk="0">
                                      <a:moveTo>
                                        <a:pt x="-1" y="15891"/>
                                      </a:moveTo>
                                      <a:cubicBezTo>
                                        <a:pt x="2571" y="6506"/>
                                        <a:pt x="11100" y="0"/>
                                        <a:pt x="20832" y="0"/>
                                      </a:cubicBezTo>
                                      <a:cubicBezTo>
                                        <a:pt x="31004" y="0"/>
                                        <a:pt x="39798" y="7098"/>
                                        <a:pt x="41945" y="17042"/>
                                      </a:cubicBezTo>
                                      <a:lnTo>
                                        <a:pt x="20832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" o:spid="_x0000_s1083" style="position:absolute;left:0;text-align:left;margin-left:25.6pt;margin-top:8.8pt;width:201.05pt;height:171.35pt;z-index:251663360" coordorigin="6832,2207" coordsize="4021,34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">
                      <v:line id="Line 62" o:spid="_x0000_s1084" style="position:absolute;flip:x y;visibility:visible;mso-wrap-style:square" from="8463,2756" to="8491,5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">
                        <v:stroke endarrow="block"/>
                      </v:line>
                      <v:line id="Line 63" o:spid="_x0000_s1085" style="position:absolute;flip:y;visibility:visible;mso-wrap-style:square" from="6832,5225" to="10570,5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">
                        <v:stroke endarrow="block"/>
                      </v:line>
                      <v:oval id="Oval 64" o:spid="_x0000_s1086" style="position:absolute;left:8037;top:519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" fillcolor="black"/>
                      <v:oval id="Oval 65" o:spid="_x0000_s1087" style="position:absolute;left:8452;top:463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" fillcolor="black"/>
                      <v:oval id="Oval 66" o:spid="_x0000_s1088" style="position:absolute;left:8278;top:520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" fillcolor="black"/>
                      <v:oval id="Oval 67" o:spid="_x0000_s1089" style="position:absolute;left:8452;top:4050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" fillcolor="black"/>
                      <v:oval id="Oval 68" o:spid="_x0000_s1090" style="position:absolute;left:8633;top:519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" fillcolor="black"/>
                      <v:line id="Line 69" o:spid="_x0000_s1091" style="position:absolute;flip:x;visibility:visible;mso-wrap-style:square" from="8881,5045" to="8914,5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">
                        <v:stroke dashstyle="dash"/>
                      </v:line>
                      <v:oval id="Oval 70" o:spid="_x0000_s1092" style="position:absolute;left:8877;top:5191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" fillcolor="black"/>
                      <v:shape id="Freeform 71" o:spid="_x0000_s1093" style="position:absolute;left:8071;top:5023;width:845;height:4;visibility:visible;mso-wrap-style:square;v-text-anchor:top" coordsize="845,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" path="m,l845,4e" filled="f">
                        <v:stroke dashstyle="dash"/>
                        <v:path arrowok="t" o:connecttype="custom" o:connectlocs="0,0;845,4" o:connectangles="0,0"/>
                      </v:shape>
                      <v:line id="Line 72" o:spid="_x0000_s1094" style="position:absolute;flip:x;visibility:visible;mso-wrap-style:square" from="8057,5011" to="8065,5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">
                        <v:stroke dashstyle="dash"/>
                      </v:line>
                      <v:oval id="Oval 73" o:spid="_x0000_s1095" style="position:absolute;left:7307;top:5176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" fillcolor="black"/>
                      <v:oval id="Oval 74" o:spid="_x0000_s1096" style="position:absolute;left:7807;top:5191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" fillcolor="black"/>
                      <v:oval id="Oval 75" o:spid="_x0000_s1097" style="position:absolute;left:7572;top:5191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" fillcolor="black"/>
                      <v:oval id="Oval 76" o:spid="_x0000_s1098" style="position:absolute;left:9135;top:5201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" fillcolor="black"/>
                      <v:oval id="Oval 77" o:spid="_x0000_s1099" style="position:absolute;left:9593;top:519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" fillcolor="black"/>
                      <v:oval id="Oval 78" o:spid="_x0000_s1100" style="position:absolute;left:9358;top:519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" fillcolor="black"/>
                      <v:oval id="Oval 79" o:spid="_x0000_s1101" style="position:absolute;left:8452;top:5038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" fillcolor="black"/>
                      <v:shape id="Freeform 80" o:spid="_x0000_s1102" style="position:absolute;left:7836;top:4672;width:6;height:519;visibility:visible;mso-wrap-style:square;v-text-anchor:top" coordsize="6,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" path="m,l6,519e" filled="f">
                        <v:stroke dashstyle="dash"/>
                        <v:path arrowok="t" o:connecttype="custom" o:connectlocs="0,0;6,519" o:connectangles="0,0"/>
                      </v:shape>
                      <v:shape id="Freeform 81" o:spid="_x0000_s1103" style="position:absolute;left:9154;top:4690;width:26;height:520;visibility:visible;mso-wrap-style:square;v-text-anchor:top" coordsize="26,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" path="m26,l,520e" filled="f">
                        <v:stroke dashstyle="dash"/>
                        <v:path arrowok="t" o:connecttype="custom" o:connectlocs="26,0;0,520" o:connectangles="0,0"/>
                      </v:shape>
                      <v:line id="Line 82" o:spid="_x0000_s1104" style="position:absolute;visibility:visible;mso-wrap-style:square" from="7831,4661" to="9244,4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">
                        <v:stroke dashstyle="dash"/>
                      </v:line>
                      <v:shape id="Text Box 83" o:spid="_x0000_s1105" type="#_x0000_t202" style="position:absolute;left:7260;top:5094;width:3593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      <v:textbox>
                          <w:txbxContent>
                            <w:p w:rsidR="00EF3CE1" w:rsidRPr="00E94FEF" w:rsidRDefault="00EF3CE1" w:rsidP="00EF3CE1">
                              <w:pPr>
                                <w:rPr>
                                  <w:sz w:val="2"/>
                                </w:rPr>
                              </w:pPr>
                            </w:p>
                            <w:p w:rsidR="00EF3CE1" w:rsidRDefault="00EF3CE1" w:rsidP="00EF3CE1">
                              <w:r>
                                <w:t>-4 -3-2-1 01 2 3  4     6       x</w:t>
                              </w:r>
                            </w:p>
                          </w:txbxContent>
                        </v:textbox>
                      </v:shape>
                      <v:shape id="Text Box 84" o:spid="_x0000_s1106" type="#_x0000_t202" style="position:absolute;left:8354;top:2756;width:54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      <v:textbox>
                          <w:txbxContent>
                            <w:p w:rsidR="00EF3CE1" w:rsidRDefault="00EF3CE1" w:rsidP="00EF3CE1">
                              <w:r>
                                <w:t>y</w:t>
                              </w:r>
                            </w:p>
                          </w:txbxContent>
                        </v:textbox>
                      </v:shape>
                      <v:shape id="Text Box 85" o:spid="_x0000_s1107" type="#_x0000_t202" style="position:absolute;left:9093;top:4376;width:54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    <v:textbox>
                          <w:txbxContent>
                            <w:p w:rsidR="00EF3CE1" w:rsidRDefault="00EF3CE1" w:rsidP="00EF3CE1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86" o:spid="_x0000_s1108" type="#_x0000_t202" style="position:absolute;left:7455;top:4376;width:65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      <v:textbox>
                          <w:txbxContent>
                            <w:p w:rsidR="00EF3CE1" w:rsidRDefault="00EF3CE1" w:rsidP="00EF3CE1">
                              <w:r>
                                <w:t>A’</w:t>
                              </w:r>
                            </w:p>
                          </w:txbxContent>
                        </v:textbox>
                      </v:shape>
                      <v:shape id="Text Box 87" o:spid="_x0000_s1109" type="#_x0000_t202" style="position:absolute;left:8357;top:3751;width:53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      <v:textbox>
                          <w:txbxContent>
                            <w:p w:rsidR="00EF3CE1" w:rsidRDefault="00EF3CE1" w:rsidP="00EF3CE1">
                              <w:r>
                                <w:t>6</w:t>
                              </w:r>
                            </w:p>
                          </w:txbxContent>
                        </v:textbox>
                      </v:shape>
                      <v:oval id="Oval 88" o:spid="_x0000_s1110" style="position:absolute;left:9885;top:521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" fillcolor="black"/>
                      <v:line id="Line 89" o:spid="_x0000_s1111" style="position:absolute;visibility:visible;mso-wrap-style:square" from="7098,2982" to="10259,5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WoH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"/>
                      <v:shape id="Text Box 90" o:spid="_x0000_s1112" type="#_x0000_t202" style="position:absolute;left:8143;top:4291;width:53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      <v:textbox>
                          <w:txbxContent>
                            <w:p w:rsidR="00EF3CE1" w:rsidRDefault="00EF3CE1" w:rsidP="00EF3CE1"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  <v:shape id="Text Box 91" o:spid="_x0000_s1113" type="#_x0000_t202" style="position:absolute;left:6975;top:3023;width:54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      <v:textbox>
                          <w:txbxContent>
                            <w:p w:rsidR="00EF3CE1" w:rsidRDefault="00EF3CE1" w:rsidP="00EF3CE1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Arc 92" o:spid="_x0000_s1114" style="position:absolute;left:7376;top:2207;width:2333;height:3001;rotation:11633776fd;flip:x;visibility:visible;mso-wrap-style:square;v-text-anchor:top" coordsize="41946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" path="m-1,15891nfc2571,6506,11100,,20832,,31004,,39798,7098,41945,17042em-1,15891nsc2571,6506,11100,,20832,,31004,,39798,7098,41945,17042l20832,21600,-1,15891xe" filled="f">
                        <v:path arrowok="t" o:extrusionok="f" o:connecttype="custom" o:connectlocs="0,2208;2333,2368;1159,3001" o:connectangles="0,0,0"/>
                      </v:shape>
                    </v:group>
                  </w:pict>
                </mc:Fallback>
              </mc:AlternateContent>
            </w:r>
            <w:r w:rsidRPr="00B219BA">
              <w:rPr>
                <w:rFonts w:ascii=".VnTime" w:hAnsi=".VnTime"/>
                <w:b/>
                <w:color w:val="000000"/>
                <w:lang w:val="es-ES"/>
              </w:rPr>
              <w:t xml:space="preserve">Bµi tËp 9(sgk/39) 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  <w:r w:rsidRPr="00B219BA">
              <w:rPr>
                <w:rFonts w:ascii=".VnTime" w:hAnsi=".VnTime"/>
                <w:color w:val="000000"/>
                <w:lang w:val="es-ES"/>
              </w:rPr>
              <w:t>a/ VÏ ®å thÞ hai hµm sè: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  <w:lang w:val="es-ES"/>
              </w:rPr>
            </w:pPr>
            <w:r w:rsidRPr="00B219BA">
              <w:rPr>
                <w:rFonts w:ascii=".VnTime" w:hAnsi=".VnTime"/>
                <w:color w:val="000000"/>
                <w:lang w:val="es-ES"/>
              </w:rPr>
              <w:t>b/ To¹ ®é giao ®iÓm cña hai ®å thÞ lµ:</w:t>
            </w:r>
          </w:p>
          <w:p w:rsidR="00EF3CE1" w:rsidRPr="00B219BA" w:rsidRDefault="00EF3CE1" w:rsidP="00D01D2D">
            <w:pPr>
              <w:jc w:val="both"/>
              <w:rPr>
                <w:rFonts w:ascii=".VnTime" w:hAnsi=".VnTime"/>
                <w:color w:val="000000"/>
              </w:rPr>
            </w:pPr>
            <w:r w:rsidRPr="00B219BA">
              <w:rPr>
                <w:rFonts w:ascii=".VnTime" w:hAnsi=".VnTime"/>
                <w:color w:val="000000"/>
              </w:rPr>
              <w:t>A (3; 3)      B( -6; 12)</w:t>
            </w:r>
          </w:p>
        </w:tc>
      </w:tr>
    </w:tbl>
    <w:p w:rsidR="00EF3CE1" w:rsidRPr="005E0153" w:rsidRDefault="00EF3CE1" w:rsidP="00EF3CE1">
      <w:pPr>
        <w:spacing w:line="320" w:lineRule="exact"/>
        <w:ind w:left="437"/>
        <w:rPr>
          <w:i/>
          <w:sz w:val="26"/>
          <w:szCs w:val="26"/>
        </w:rPr>
      </w:pPr>
      <w:r w:rsidRPr="005E0153">
        <w:rPr>
          <w:i/>
          <w:sz w:val="26"/>
          <w:szCs w:val="26"/>
        </w:rPr>
        <w:lastRenderedPageBreak/>
        <w:t>* Hoạt động 3: Luyện tập, vận dụng</w:t>
      </w:r>
    </w:p>
    <w:p w:rsidR="00EF3CE1" w:rsidRPr="005E0153" w:rsidRDefault="00EF3CE1" w:rsidP="00EF3CE1">
      <w:pPr>
        <w:spacing w:line="320" w:lineRule="exact"/>
        <w:ind w:left="437"/>
        <w:rPr>
          <w:i/>
          <w:sz w:val="26"/>
          <w:szCs w:val="26"/>
        </w:rPr>
      </w:pPr>
      <w:r w:rsidRPr="005E0153">
        <w:rPr>
          <w:i/>
          <w:sz w:val="26"/>
          <w:szCs w:val="26"/>
        </w:rPr>
        <w:t>* Hoạt động 4: Tìm tòi, mở rộng</w:t>
      </w:r>
    </w:p>
    <w:p w:rsidR="00EF3CE1" w:rsidRPr="002240B5" w:rsidRDefault="00EF3CE1" w:rsidP="00EF3CE1">
      <w:r w:rsidRPr="002240B5">
        <w:t>Ôn lại tính chất của hàm số y=ax</w:t>
      </w:r>
      <w:r w:rsidRPr="002240B5">
        <w:rPr>
          <w:vertAlign w:val="superscript"/>
        </w:rPr>
        <w:t>2</w:t>
      </w:r>
      <w:r w:rsidRPr="002240B5">
        <w:t xml:space="preserve"> và các nhận xét</w:t>
      </w:r>
    </w:p>
    <w:p w:rsidR="00EF3CE1" w:rsidRPr="002240B5" w:rsidRDefault="00EF3CE1" w:rsidP="00EF3CE1">
      <w:pPr>
        <w:ind w:left="1080"/>
      </w:pPr>
      <w:r>
        <w:t xml:space="preserve">- </w:t>
      </w:r>
      <w:r w:rsidRPr="002240B5">
        <w:t>Ôn lại khái niệm đồ thị hàm số</w:t>
      </w:r>
    </w:p>
    <w:p w:rsidR="00EF3CE1" w:rsidRPr="002240B5" w:rsidRDefault="00EF3CE1" w:rsidP="00EF3CE1">
      <w:pPr>
        <w:ind w:left="1080"/>
      </w:pPr>
      <w:r>
        <w:t xml:space="preserve">- </w:t>
      </w:r>
      <w:r w:rsidRPr="002240B5">
        <w:t>BT : 1,2,3(sbt)</w:t>
      </w:r>
    </w:p>
    <w:p w:rsidR="00EF3CE1" w:rsidRPr="00B17A89" w:rsidRDefault="00EF3CE1" w:rsidP="00EF3CE1">
      <w:pPr>
        <w:tabs>
          <w:tab w:val="left" w:pos="3225"/>
        </w:tabs>
        <w:spacing w:line="320" w:lineRule="exact"/>
        <w:rPr>
          <w:b/>
          <w:sz w:val="26"/>
          <w:lang w:val="it-IT"/>
        </w:rPr>
      </w:pPr>
      <w:r w:rsidRPr="00B17A89">
        <w:rPr>
          <w:b/>
          <w:sz w:val="26"/>
          <w:lang w:val="it-IT"/>
        </w:rPr>
        <w:t>E/ RÚT KINH NGHIỆM</w:t>
      </w:r>
      <w:r>
        <w:rPr>
          <w:b/>
          <w:sz w:val="26"/>
          <w:lang w:val="it-IT"/>
        </w:rPr>
        <w:tab/>
      </w:r>
    </w:p>
    <w:p w:rsidR="00EF3CE1" w:rsidRPr="00B17A89" w:rsidRDefault="00EF3CE1" w:rsidP="00EF3CE1">
      <w:pPr>
        <w:tabs>
          <w:tab w:val="left" w:leader="dot" w:pos="9639"/>
        </w:tabs>
        <w:spacing w:line="320" w:lineRule="exact"/>
        <w:ind w:firstLine="436"/>
        <w:rPr>
          <w:bCs/>
          <w:i/>
          <w:sz w:val="14"/>
          <w:szCs w:val="16"/>
          <w:lang w:val="it-IT"/>
        </w:rPr>
      </w:pPr>
      <w:r w:rsidRPr="00B17A89">
        <w:rPr>
          <w:bCs/>
          <w:i/>
          <w:sz w:val="14"/>
          <w:szCs w:val="16"/>
          <w:lang w:val="it-IT"/>
        </w:rPr>
        <w:tab/>
      </w:r>
    </w:p>
    <w:p w:rsidR="00EF3CE1" w:rsidRPr="005E0153" w:rsidRDefault="00EF3CE1" w:rsidP="00EF3CE1">
      <w:pPr>
        <w:tabs>
          <w:tab w:val="left" w:leader="dot" w:pos="9639"/>
        </w:tabs>
        <w:spacing w:line="320" w:lineRule="exact"/>
        <w:ind w:firstLine="436"/>
        <w:rPr>
          <w:i/>
          <w:noProof/>
          <w:sz w:val="14"/>
          <w:lang w:val="it-IT"/>
        </w:rPr>
      </w:pPr>
      <w:r w:rsidRPr="00B17A89">
        <w:rPr>
          <w:i/>
          <w:noProof/>
          <w:sz w:val="14"/>
          <w:lang w:val="it-IT"/>
        </w:rPr>
        <w:tab/>
      </w:r>
    </w:p>
    <w:p w:rsidR="00EF3CE1" w:rsidRPr="002947F8" w:rsidRDefault="00EF3CE1" w:rsidP="00EF3CE1">
      <w:pPr>
        <w:pStyle w:val="Titl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jc w:val="left"/>
        <w:rPr>
          <w:rFonts w:ascii="Times New Roman" w:hAnsi="Times New Roman"/>
          <w:lang w:val="sv-SE"/>
        </w:rPr>
      </w:pPr>
      <w:r w:rsidRPr="002947F8">
        <w:rPr>
          <w:rFonts w:ascii="Times New Roman" w:hAnsi="Times New Roman"/>
          <w:u w:val="single"/>
          <w:lang w:val="sv-SE"/>
        </w:rPr>
        <w:t xml:space="preserve">Tuần </w:t>
      </w:r>
      <w:r>
        <w:rPr>
          <w:rFonts w:ascii="Times New Roman" w:hAnsi="Times New Roman"/>
          <w:u w:val="single"/>
          <w:lang w:val="sv-SE"/>
        </w:rPr>
        <w:t>23</w:t>
      </w:r>
      <w:r w:rsidRPr="002947F8">
        <w:rPr>
          <w:rFonts w:ascii="Times New Roman" w:hAnsi="Times New Roman"/>
          <w:lang w:val="sv-SE"/>
        </w:rPr>
        <w:t xml:space="preserve">                                                         </w:t>
      </w:r>
      <w:r>
        <w:rPr>
          <w:rFonts w:ascii="Times New Roman" w:hAnsi="Times New Roman"/>
          <w:lang w:val="sv-SE"/>
        </w:rPr>
        <w:t xml:space="preserve">                                </w:t>
      </w:r>
      <w:r w:rsidRPr="002947F8">
        <w:rPr>
          <w:rFonts w:ascii="Times New Roman" w:hAnsi="Times New Roman"/>
          <w:lang w:val="sv-SE"/>
        </w:rPr>
        <w:t>Ngày soạ</w:t>
      </w:r>
      <w:r>
        <w:rPr>
          <w:rFonts w:ascii="Times New Roman" w:hAnsi="Times New Roman"/>
          <w:lang w:val="sv-SE"/>
        </w:rPr>
        <w:t>n: 15/2/2023</w:t>
      </w:r>
    </w:p>
    <w:p w:rsidR="00EF3CE1" w:rsidRPr="002947F8" w:rsidRDefault="00EF3CE1" w:rsidP="00EF3CE1">
      <w:pPr>
        <w:pStyle w:val="Titl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88" w:lineRule="auto"/>
        <w:jc w:val="left"/>
        <w:rPr>
          <w:rFonts w:ascii="Times New Roman" w:hAnsi="Times New Roman"/>
          <w:lang w:val="sv-SE"/>
        </w:rPr>
      </w:pPr>
      <w:r w:rsidRPr="002947F8">
        <w:rPr>
          <w:rFonts w:ascii="Times New Roman" w:hAnsi="Times New Roman"/>
          <w:u w:val="single"/>
          <w:lang w:val="sv-SE"/>
        </w:rPr>
        <w:t>Tiế</w:t>
      </w:r>
      <w:r>
        <w:rPr>
          <w:rFonts w:ascii="Times New Roman" w:hAnsi="Times New Roman"/>
          <w:u w:val="single"/>
          <w:lang w:val="sv-SE"/>
        </w:rPr>
        <w:t>t 50</w:t>
      </w:r>
      <w:r w:rsidRPr="002947F8">
        <w:rPr>
          <w:rFonts w:ascii="Times New Roman" w:hAnsi="Times New Roman"/>
          <w:u w:val="single"/>
          <w:lang w:val="sv-SE"/>
        </w:rPr>
        <w:t>:</w:t>
      </w:r>
      <w:r w:rsidRPr="002947F8">
        <w:rPr>
          <w:rFonts w:ascii="Times New Roman" w:hAnsi="Times New Roman"/>
          <w:lang w:val="sv-SE"/>
        </w:rPr>
        <w:t xml:space="preserve">                                                            </w:t>
      </w:r>
      <w:r>
        <w:rPr>
          <w:rFonts w:ascii="Times New Roman" w:hAnsi="Times New Roman"/>
          <w:lang w:val="sv-SE"/>
        </w:rPr>
        <w:t xml:space="preserve">                              </w:t>
      </w:r>
    </w:p>
    <w:p w:rsidR="00EF3CE1" w:rsidRPr="005E0153" w:rsidRDefault="00EF3CE1" w:rsidP="00EF3CE1">
      <w:pPr>
        <w:rPr>
          <w:lang w:val="sv-SE"/>
        </w:rPr>
      </w:pPr>
    </w:p>
    <w:p w:rsidR="00EF3CE1" w:rsidRPr="00196641" w:rsidRDefault="00EF3CE1" w:rsidP="00EF3CE1">
      <w:r w:rsidRPr="00D63C34">
        <w:rPr>
          <w:lang w:val="it-IT"/>
        </w:rPr>
        <w:tab/>
      </w:r>
      <w:r w:rsidRPr="00D63C34">
        <w:rPr>
          <w:lang w:val="it-IT"/>
        </w:rPr>
        <w:tab/>
        <w:t xml:space="preserve">        </w:t>
      </w:r>
      <w:r w:rsidRPr="00196641">
        <w:rPr>
          <w:b/>
          <w:bCs/>
        </w:rPr>
        <w:t xml:space="preserve">PHƯƠNG TRÌNH BẬC HAI MỘT ẨN </w:t>
      </w:r>
    </w:p>
    <w:p w:rsidR="00EF3CE1" w:rsidRDefault="00EF3CE1" w:rsidP="00EF3CE1">
      <w:pPr>
        <w:rPr>
          <w:b/>
          <w:bCs/>
          <w:i/>
          <w:iCs/>
          <w:u w:val="single"/>
        </w:rPr>
      </w:pPr>
    </w:p>
    <w:p w:rsidR="00EF3CE1" w:rsidRPr="002240B5" w:rsidRDefault="00EF3CE1" w:rsidP="00EF3CE1">
      <w:pPr>
        <w:rPr>
          <w:b/>
          <w:bCs/>
          <w:i/>
          <w:iCs/>
          <w:u w:val="single"/>
        </w:rPr>
      </w:pPr>
      <w:r w:rsidRPr="002240B5">
        <w:rPr>
          <w:b/>
          <w:bCs/>
          <w:i/>
          <w:iCs/>
          <w:u w:val="single"/>
        </w:rPr>
        <w:t xml:space="preserve">A-Mục tiêu: </w:t>
      </w:r>
    </w:p>
    <w:p w:rsidR="00EF3CE1" w:rsidRPr="002240B5" w:rsidRDefault="00EF3CE1" w:rsidP="00EF3CE1">
      <w:r w:rsidRPr="002240B5">
        <w:t xml:space="preserve">1. Kiến thức : Hiểu được định nghĩa phương trình  bậc hai một ẩn : Dạng tổng quát , dạng đặc biệt khi b hoặc c bằng 0 hoặc cả b và c bằng 0 . Luôn chú ý nhớ a </w:t>
      </w:r>
      <w:r w:rsidRPr="002240B5">
        <w:sym w:font="Symbol" w:char="F0B9"/>
      </w:r>
      <w:r w:rsidRPr="002240B5">
        <w:t xml:space="preserve"> 0,  thấy được tính thực tế của phương trình  bậc hai một ẩn .</w:t>
      </w:r>
    </w:p>
    <w:p w:rsidR="00EF3CE1" w:rsidRPr="002240B5" w:rsidRDefault="00EF3CE1" w:rsidP="00EF3CE1">
      <w:r w:rsidRPr="002240B5">
        <w:t xml:space="preserve">2. Kỹ năng :  Học sinh biết phương pháp giải riêng các phương trình  dạng đặc biệt , giải thành thạo các phương trình  thuộc hai dạng đặc biệt đó . </w:t>
      </w:r>
    </w:p>
    <w:p w:rsidR="00EF3CE1" w:rsidRPr="002240B5" w:rsidRDefault="00EF3CE1" w:rsidP="00EF3CE1">
      <w:r w:rsidRPr="002240B5">
        <w:t>3. Thái độ: Chú ý, tích cực tham gia hoạt động học</w:t>
      </w:r>
    </w:p>
    <w:p w:rsidR="00EF3CE1" w:rsidRPr="000C5857" w:rsidRDefault="00EF3CE1" w:rsidP="00EF3CE1">
      <w:pPr>
        <w:rPr>
          <w:lang w:val="sv-SE"/>
        </w:rPr>
      </w:pPr>
      <w:r>
        <w:t>4.</w:t>
      </w:r>
      <w:r w:rsidRPr="000C5857">
        <w:rPr>
          <w:lang w:val="sv-SE"/>
        </w:rPr>
        <w:t xml:space="preserve"> Năng lực: giao tiếp, hợp tác, tư duy sáng tạo, tư duy logic...</w:t>
      </w:r>
    </w:p>
    <w:p w:rsidR="00EF3CE1" w:rsidRPr="002240B5" w:rsidRDefault="00EF3CE1" w:rsidP="00EF3CE1">
      <w:pPr>
        <w:rPr>
          <w:b/>
          <w:bCs/>
          <w:i/>
          <w:iCs/>
          <w:u w:val="single"/>
        </w:rPr>
      </w:pPr>
      <w:r w:rsidRPr="002240B5">
        <w:rPr>
          <w:b/>
          <w:bCs/>
          <w:i/>
          <w:iCs/>
          <w:u w:val="single"/>
        </w:rPr>
        <w:t xml:space="preserve">B-Chuẩn bị: </w:t>
      </w:r>
    </w:p>
    <w:p w:rsidR="00EF3CE1" w:rsidRPr="002240B5" w:rsidRDefault="00EF3CE1" w:rsidP="00EF3CE1">
      <w:r w:rsidRPr="002240B5">
        <w:t>- GV: Nội dụng theo yêu cầu bài học, các phương tiện dạy học cần thiết</w:t>
      </w:r>
    </w:p>
    <w:p w:rsidR="00EF3CE1" w:rsidRPr="002240B5" w:rsidRDefault="00EF3CE1" w:rsidP="00EF3CE1">
      <w:r w:rsidRPr="002240B5">
        <w:t xml:space="preserve"> - HS: Đủ SGK, đồ  dùng học tập và nội dung theo yêu cầu của GV</w:t>
      </w:r>
    </w:p>
    <w:p w:rsidR="00EF3CE1" w:rsidRPr="002240B5" w:rsidRDefault="00EF3CE1" w:rsidP="00EF3CE1">
      <w:pPr>
        <w:rPr>
          <w:b/>
          <w:bCs/>
          <w:i/>
          <w:iCs/>
          <w:u w:val="single"/>
        </w:rPr>
      </w:pPr>
      <w:r w:rsidRPr="002240B5">
        <w:rPr>
          <w:b/>
          <w:bCs/>
          <w:i/>
          <w:iCs/>
          <w:u w:val="single"/>
        </w:rPr>
        <w:t xml:space="preserve">C-Tiến trình bài giảng: </w:t>
      </w:r>
    </w:p>
    <w:tbl>
      <w:tblPr>
        <w:tblW w:w="1035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423"/>
        <w:gridCol w:w="5931"/>
      </w:tblGrid>
      <w:tr w:rsidR="00EF3CE1" w:rsidRPr="002240B5" w:rsidTr="00D01D2D">
        <w:tblPrEx>
          <w:tblCellMar>
            <w:top w:w="0" w:type="dxa"/>
            <w:bottom w:w="0" w:type="dxa"/>
          </w:tblCellMar>
        </w:tblPrEx>
        <w:tc>
          <w:tcPr>
            <w:tcW w:w="4423" w:type="dxa"/>
          </w:tcPr>
          <w:p w:rsidR="00EF3CE1" w:rsidRPr="008B530A" w:rsidRDefault="00EF3CE1" w:rsidP="00D01D2D">
            <w:pPr>
              <w:jc w:val="center"/>
              <w:rPr>
                <w:b/>
                <w:bCs/>
                <w:iCs/>
              </w:rPr>
            </w:pPr>
            <w:r w:rsidRPr="008B530A">
              <w:rPr>
                <w:b/>
                <w:bCs/>
                <w:iCs/>
              </w:rPr>
              <w:t>Hoạt động của GV và HS</w:t>
            </w:r>
          </w:p>
        </w:tc>
        <w:tc>
          <w:tcPr>
            <w:tcW w:w="5931" w:type="dxa"/>
          </w:tcPr>
          <w:p w:rsidR="00EF3CE1" w:rsidRPr="008B530A" w:rsidRDefault="00EF3CE1" w:rsidP="00D01D2D">
            <w:pPr>
              <w:jc w:val="center"/>
              <w:rPr>
                <w:b/>
                <w:bCs/>
                <w:iCs/>
              </w:rPr>
            </w:pPr>
            <w:r w:rsidRPr="008B530A">
              <w:rPr>
                <w:b/>
                <w:bCs/>
                <w:iCs/>
              </w:rPr>
              <w:t>Nội dung kiến thức cần đạt</w:t>
            </w:r>
          </w:p>
        </w:tc>
      </w:tr>
      <w:tr w:rsidR="00EF3CE1" w:rsidRPr="002240B5" w:rsidTr="00D01D2D">
        <w:tblPrEx>
          <w:tblCellMar>
            <w:top w:w="0" w:type="dxa"/>
            <w:bottom w:w="0" w:type="dxa"/>
          </w:tblCellMar>
        </w:tblPrEx>
        <w:tc>
          <w:tcPr>
            <w:tcW w:w="4423" w:type="dxa"/>
          </w:tcPr>
          <w:p w:rsidR="00EF3CE1" w:rsidRPr="005E0153" w:rsidRDefault="00EF3CE1" w:rsidP="00D01D2D">
            <w:pPr>
              <w:spacing w:line="320" w:lineRule="exact"/>
              <w:ind w:left="437"/>
              <w:rPr>
                <w:i/>
                <w:sz w:val="26"/>
                <w:szCs w:val="26"/>
              </w:rPr>
            </w:pPr>
            <w:r w:rsidRPr="005E0153">
              <w:rPr>
                <w:i/>
                <w:sz w:val="26"/>
                <w:szCs w:val="26"/>
              </w:rPr>
              <w:t xml:space="preserve">* Hoạt động 1: Khởi động </w:t>
            </w:r>
          </w:p>
          <w:p w:rsidR="00EF3CE1" w:rsidRPr="002240B5" w:rsidRDefault="00EF3CE1" w:rsidP="00D01D2D">
            <w:pPr>
              <w:jc w:val="both"/>
            </w:pPr>
            <w:r w:rsidRPr="002240B5">
              <w:t>đề bài ở màn hình</w:t>
            </w:r>
          </w:p>
          <w:p w:rsidR="00EF3CE1" w:rsidRDefault="00EF3CE1" w:rsidP="00D01D2D">
            <w:pPr>
              <w:jc w:val="both"/>
            </w:pPr>
            <w:r w:rsidRPr="002240B5">
              <w:t xml:space="preserve">- GV gợi ý </w:t>
            </w:r>
          </w:p>
          <w:p w:rsidR="00EF3CE1" w:rsidRPr="002240B5" w:rsidRDefault="00EF3CE1" w:rsidP="00D01D2D">
            <w:pPr>
              <w:jc w:val="both"/>
            </w:pPr>
            <w:r w:rsidRPr="002240B5">
              <w:t xml:space="preserve">- HS làm sau đó GV đưa ra lời giải để HS đối chiếu . </w:t>
            </w:r>
          </w:p>
          <w:p w:rsidR="00EF3CE1" w:rsidRPr="002240B5" w:rsidRDefault="00EF3CE1" w:rsidP="00D01D2D">
            <w:pPr>
              <w:jc w:val="both"/>
            </w:pPr>
            <w:r w:rsidRPr="002240B5">
              <w:t xml:space="preserve">- Hãy biến đổi đơn giản phương trình  trên và nhận xét về dạng phương trình  ? </w:t>
            </w:r>
          </w:p>
          <w:p w:rsidR="00EF3CE1" w:rsidRPr="00121F14" w:rsidRDefault="00EF3CE1" w:rsidP="00D01D2D">
            <w:pPr>
              <w:jc w:val="both"/>
              <w:rPr>
                <w:lang w:val="sv-SE"/>
              </w:rPr>
            </w:pPr>
            <w:r w:rsidRPr="002240B5">
              <w:lastRenderedPageBreak/>
              <w:t xml:space="preserve">- Phương trình trên gọi là phương trình  gì ? em hãy nêu dạng tổng quát của nó ? </w:t>
            </w:r>
            <w:r w:rsidRPr="005E0153">
              <w:rPr>
                <w:b/>
              </w:rPr>
              <w:t>-</w:t>
            </w:r>
            <w:r w:rsidRPr="00121F14">
              <w:rPr>
                <w:b/>
                <w:lang w:val="sv-SE"/>
              </w:rPr>
              <w:t>Hs thực hiện</w:t>
            </w:r>
            <w:r w:rsidRPr="005E0153">
              <w:rPr>
                <w:b/>
              </w:rPr>
              <w:t xml:space="preserve"> </w:t>
            </w:r>
          </w:p>
          <w:p w:rsidR="00EF3CE1" w:rsidRPr="00121F14" w:rsidRDefault="00EF3CE1" w:rsidP="00D01D2D">
            <w:pPr>
              <w:jc w:val="both"/>
              <w:rPr>
                <w:b/>
                <w:lang w:val="sv-SE"/>
              </w:rPr>
            </w:pPr>
            <w:r w:rsidRPr="00121F14">
              <w:rPr>
                <w:b/>
                <w:lang w:val="sv-SE"/>
              </w:rPr>
              <w:t>-Thảo luận và báo cáo kết quả</w:t>
            </w:r>
          </w:p>
          <w:p w:rsidR="00EF3CE1" w:rsidRPr="00121F14" w:rsidRDefault="00EF3CE1" w:rsidP="00D01D2D">
            <w:pPr>
              <w:jc w:val="both"/>
              <w:rPr>
                <w:lang w:val="sv-SE"/>
              </w:rPr>
            </w:pPr>
            <w:r w:rsidRPr="00121F14">
              <w:rPr>
                <w:b/>
                <w:lang w:val="sv-SE"/>
              </w:rPr>
              <w:t>-GV: Chốt lại</w:t>
            </w:r>
          </w:p>
          <w:p w:rsidR="00EF3CE1" w:rsidRPr="005E0153" w:rsidRDefault="00EF3CE1" w:rsidP="00D01D2D">
            <w:pPr>
              <w:spacing w:line="320" w:lineRule="exact"/>
              <w:rPr>
                <w:i/>
                <w:sz w:val="26"/>
                <w:szCs w:val="26"/>
                <w:lang w:val="sv-SE"/>
              </w:rPr>
            </w:pPr>
            <w:r w:rsidRPr="005E0153">
              <w:rPr>
                <w:i/>
                <w:sz w:val="26"/>
                <w:szCs w:val="26"/>
                <w:lang w:val="sv-SE"/>
              </w:rPr>
              <w:t>* Hoạt động 2: Hình thành kiến thức</w:t>
            </w:r>
          </w:p>
          <w:p w:rsidR="00EF3CE1" w:rsidRPr="005E0153" w:rsidRDefault="00EF3CE1" w:rsidP="00D01D2D">
            <w:pPr>
              <w:jc w:val="both"/>
              <w:rPr>
                <w:lang w:val="sv-SE"/>
              </w:rPr>
            </w:pPr>
            <w:r w:rsidRPr="005E0153">
              <w:rPr>
                <w:lang w:val="sv-SE"/>
              </w:rPr>
              <w:t xml:space="preserve">- Qua bài toán trên em hãy phát biểu định nghĩa về phương trình  bậc hai một ẩn . </w:t>
            </w:r>
          </w:p>
          <w:p w:rsidR="00EF3CE1" w:rsidRPr="002240B5" w:rsidRDefault="00EF3CE1" w:rsidP="00D01D2D">
            <w:pPr>
              <w:jc w:val="both"/>
            </w:pPr>
            <w:r w:rsidRPr="002240B5">
              <w:t xml:space="preserve">- HS phát biểu ; GV chốt lại định nghĩa trong     sgk - 40 . </w:t>
            </w:r>
          </w:p>
          <w:p w:rsidR="00EF3CE1" w:rsidRPr="002240B5" w:rsidRDefault="00EF3CE1" w:rsidP="00D01D2D">
            <w:pPr>
              <w:jc w:val="both"/>
            </w:pPr>
            <w:r w:rsidRPr="002240B5">
              <w:t xml:space="preserve">? Hãy lấy một vài ví dụ minh hoạ phương trình  bậc hai một ẩn số . </w:t>
            </w:r>
          </w:p>
          <w:p w:rsidR="00EF3CE1" w:rsidRPr="002240B5" w:rsidRDefault="00EF3CE1" w:rsidP="00D01D2D">
            <w:pPr>
              <w:jc w:val="both"/>
            </w:pPr>
            <w:r w:rsidRPr="002240B5">
              <w:t>GV yêu cầu HS thực hiện ?1</w:t>
            </w:r>
          </w:p>
          <w:p w:rsidR="00EF3CE1" w:rsidRPr="002240B5" w:rsidRDefault="00EF3CE1" w:rsidP="00D01D2D">
            <w:r w:rsidRPr="002240B5">
              <w:t>- Hãy nêu các hệ số a , b ,c trong các phương trình  trên ?</w:t>
            </w:r>
          </w:p>
          <w:p w:rsidR="00EF3CE1" w:rsidRPr="002240B5" w:rsidRDefault="00EF3CE1" w:rsidP="00D01D2D">
            <w:pPr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Hoạt động2.2  </w:t>
            </w:r>
          </w:p>
          <w:p w:rsidR="00EF3CE1" w:rsidRPr="002240B5" w:rsidRDefault="00EF3CE1" w:rsidP="00D01D2D">
            <w:r w:rsidRPr="002240B5">
              <w:t>- GV ra ví dụ 1 yêu cầu HS đọc lời giải trong sgk và nêu cách giải phương trình bậc hai .dạng trên .</w:t>
            </w:r>
          </w:p>
          <w:p w:rsidR="00EF3CE1" w:rsidRPr="002240B5" w:rsidRDefault="00EF3CE1" w:rsidP="00D01D2D">
            <w:r w:rsidRPr="002240B5">
              <w:t xml:space="preserve">- áp dụng ví dụ 1 hãy thực hiện ? 2 ( sgk ) </w:t>
            </w:r>
          </w:p>
          <w:p w:rsidR="00EF3CE1" w:rsidRPr="002240B5" w:rsidRDefault="00EF3CE1" w:rsidP="00D01D2D">
            <w:r w:rsidRPr="002240B5">
              <w:t xml:space="preserve">- HS làm GV nhận xét và chốt lại cách làm . </w:t>
            </w:r>
          </w:p>
          <w:p w:rsidR="00EF3CE1" w:rsidRPr="002240B5" w:rsidRDefault="00EF3CE1" w:rsidP="00D01D2D">
            <w:r w:rsidRPr="002240B5">
              <w:t xml:space="preserve">- Gợi ý : đặt x làm nhân tử chung đưa phương trình  trên về dạng tích rồi giải phương trình  . </w:t>
            </w:r>
          </w:p>
          <w:p w:rsidR="00EF3CE1" w:rsidRPr="002240B5" w:rsidRDefault="00EF3CE1" w:rsidP="00D01D2D">
            <w:r w:rsidRPr="002240B5">
              <w:t xml:space="preserve">- GV ra tiếp ví dụ 2 yêu cầu HS nêu cách làm . Đọc lời giải trong sgk và nêu lại cách giải phương trình  dạng trên . </w:t>
            </w:r>
          </w:p>
          <w:p w:rsidR="00EF3CE1" w:rsidRPr="002240B5" w:rsidRDefault="00EF3CE1" w:rsidP="00D01D2D">
            <w:r w:rsidRPr="002240B5">
              <w:t xml:space="preserve">- áp dụng cách giải phương trình  ở ví dụ 2 hãy thực hiện ? 3 ( sgk ) </w:t>
            </w:r>
          </w:p>
          <w:p w:rsidR="00EF3CE1" w:rsidRPr="002240B5" w:rsidRDefault="00EF3CE1" w:rsidP="00D01D2D">
            <w:r w:rsidRPr="002240B5">
              <w:t xml:space="preserve">- GV cho HS làm sau đó gọi HS lên bảng làm bài . </w:t>
            </w:r>
          </w:p>
          <w:p w:rsidR="00EF3CE1" w:rsidRPr="002240B5" w:rsidRDefault="00EF3CE1" w:rsidP="00D01D2D">
            <w:r w:rsidRPr="002240B5">
              <w:t xml:space="preserve">- Tương tự như ? 3 hãy thực hiện ? 4 ( sgk ) </w:t>
            </w:r>
          </w:p>
          <w:p w:rsidR="00EF3CE1" w:rsidRPr="002240B5" w:rsidRDefault="00EF3CE1" w:rsidP="00D01D2D">
            <w:r w:rsidRPr="002240B5">
              <w:t xml:space="preserve">- GV treo bảng phụ ghi ? 4 ( sgk ) cho HS làm ? 4 ( sgk ) theo nhóm  sau đó thu bài làm của các nhóm để nhận xét . Gọi 1 HS đại diện điền vào bảng phụ . </w:t>
            </w:r>
          </w:p>
          <w:p w:rsidR="00EF3CE1" w:rsidRPr="002240B5" w:rsidRDefault="00EF3CE1" w:rsidP="00D01D2D">
            <w:r w:rsidRPr="002240B5">
              <w:t xml:space="preserve">- Các nhóm đối chiếu kết quả . GV chốt lại cách làm . </w:t>
            </w:r>
          </w:p>
          <w:p w:rsidR="00EF3CE1" w:rsidRPr="002240B5" w:rsidRDefault="00EF3CE1" w:rsidP="00D01D2D">
            <w:r w:rsidRPr="002240B5">
              <w:lastRenderedPageBreak/>
              <w:t xml:space="preserve">- GV treo bảng phụ ghi ? 5 ( sgk ) yêu cầu HS nêu cách làm và làm vào vở . </w:t>
            </w:r>
          </w:p>
          <w:p w:rsidR="00EF3CE1" w:rsidRPr="002240B5" w:rsidRDefault="00EF3CE1" w:rsidP="00D01D2D">
            <w:r w:rsidRPr="002240B5">
              <w:t>- Gợi ý : viết x</w:t>
            </w:r>
            <w:r w:rsidRPr="002240B5">
              <w:rPr>
                <w:vertAlign w:val="superscript"/>
              </w:rPr>
              <w:t>2</w:t>
            </w:r>
            <w:r w:rsidRPr="002240B5">
              <w:t xml:space="preserve"> - 4x + 4 = (x - 2)</w:t>
            </w:r>
            <w:r w:rsidRPr="002240B5">
              <w:rPr>
                <w:vertAlign w:val="superscript"/>
              </w:rPr>
              <w:t>2</w:t>
            </w:r>
            <w:r w:rsidRPr="002240B5">
              <w:t xml:space="preserve"> từ đó thực hiện như ? 4 ( sgk ) </w:t>
            </w:r>
          </w:p>
          <w:p w:rsidR="00EF3CE1" w:rsidRPr="002240B5" w:rsidRDefault="00EF3CE1" w:rsidP="00D01D2D">
            <w:r w:rsidRPr="002240B5">
              <w:t xml:space="preserve">- HS lên bảng trình bày lời giải ? 5 ( sgk ) </w:t>
            </w:r>
          </w:p>
          <w:p w:rsidR="00EF3CE1" w:rsidRPr="002240B5" w:rsidRDefault="00EF3CE1" w:rsidP="00D01D2D">
            <w:r w:rsidRPr="002240B5">
              <w:t xml:space="preserve">- Hãy nêu cách giải phương trình  ở ? 6 ( sgk ) . </w:t>
            </w:r>
          </w:p>
          <w:p w:rsidR="00EF3CE1" w:rsidRPr="002240B5" w:rsidRDefault="00EF3CE1" w:rsidP="00D01D2D">
            <w:r w:rsidRPr="002240B5">
              <w:t xml:space="preserve">- GV </w:t>
            </w:r>
            <w:r>
              <w:t xml:space="preserve">cho HS làm ? 6 theo hướng dẫn </w:t>
            </w:r>
          </w:p>
          <w:p w:rsidR="00EF3CE1" w:rsidRPr="002240B5" w:rsidRDefault="00EF3CE1" w:rsidP="00D01D2D">
            <w:r w:rsidRPr="002240B5">
              <w:t xml:space="preserve">- Tương tự cho HS làm ? 7 ( sgk ) - 1 HS làm bài . </w:t>
            </w:r>
          </w:p>
          <w:p w:rsidR="00EF3CE1" w:rsidRPr="002240B5" w:rsidRDefault="00EF3CE1" w:rsidP="00D01D2D">
            <w:r w:rsidRPr="002240B5">
              <w:t xml:space="preserve">- GV chốt lại cách làm của các phương trình  trên . </w:t>
            </w:r>
          </w:p>
        </w:tc>
        <w:tc>
          <w:tcPr>
            <w:tcW w:w="5931" w:type="dxa"/>
          </w:tcPr>
          <w:p w:rsidR="00EF3CE1" w:rsidRPr="002240B5" w:rsidRDefault="00EF3CE1" w:rsidP="00D01D2D">
            <w:pPr>
              <w:jc w:val="both"/>
              <w:rPr>
                <w:b/>
                <w:bCs/>
                <w:i/>
                <w:iCs/>
              </w:rPr>
            </w:pPr>
            <w:r w:rsidRPr="002240B5">
              <w:rPr>
                <w:b/>
                <w:bCs/>
                <w:i/>
                <w:iCs/>
              </w:rPr>
              <w:lastRenderedPageBreak/>
              <w:t>1. Bài toán mở đầu</w:t>
            </w:r>
          </w:p>
          <w:p w:rsidR="00EF3CE1" w:rsidRPr="002240B5" w:rsidRDefault="00EF3CE1" w:rsidP="00D01D2D">
            <w:pPr>
              <w:jc w:val="both"/>
            </w:pPr>
            <w:r w:rsidRPr="002240B5">
              <w:t>HS đọc bài toán</w:t>
            </w:r>
          </w:p>
          <w:p w:rsidR="00EF3CE1" w:rsidRPr="002240B5" w:rsidRDefault="00EF3CE1" w:rsidP="00D01D2D">
            <w:pPr>
              <w:jc w:val="both"/>
            </w:pPr>
          </w:p>
          <w:p w:rsidR="00EF3CE1" w:rsidRPr="002240B5" w:rsidRDefault="00EF3CE1" w:rsidP="00D01D2D">
            <w:pPr>
              <w:jc w:val="both"/>
            </w:pPr>
            <w:r w:rsidRPr="002240B5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0" allowOverlap="1">
                      <wp:simplePos x="0" y="0"/>
                      <wp:positionH relativeFrom="column">
                        <wp:posOffset>1881505</wp:posOffset>
                      </wp:positionH>
                      <wp:positionV relativeFrom="paragraph">
                        <wp:posOffset>-635</wp:posOffset>
                      </wp:positionV>
                      <wp:extent cx="1118235" cy="635"/>
                      <wp:effectExtent l="9525" t="8890" r="15240" b="9525"/>
                      <wp:wrapNone/>
                      <wp:docPr id="7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18235" cy="635"/>
                              </a:xfrm>
                              <a:prstGeom prst="line">
                                <a:avLst/>
                              </a:prstGeom>
                              <a:noFill/>
                              <a:ln w="13970">
                                <a:solidFill>
                                  <a:srgbClr val="00008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FD9D583" id="Straight Connector 7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8.15pt,-.05pt" to="236.2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" o:allowincell="f" strokecolor="navy" strokeweight="1.1pt"/>
                  </w:pict>
                </mc:Fallback>
              </mc:AlternateContent>
            </w:r>
          </w:p>
          <w:p w:rsidR="00EF3CE1" w:rsidRPr="002240B5" w:rsidRDefault="00EF3CE1" w:rsidP="00D01D2D">
            <w:pPr>
              <w:jc w:val="both"/>
            </w:pPr>
          </w:p>
          <w:p w:rsidR="00EF3CE1" w:rsidRPr="002240B5" w:rsidRDefault="00EF3CE1" w:rsidP="00D01D2D">
            <w:pPr>
              <w:jc w:val="both"/>
            </w:pPr>
          </w:p>
          <w:p w:rsidR="00EF3CE1" w:rsidRPr="002240B5" w:rsidRDefault="00EF3CE1" w:rsidP="00D01D2D">
            <w:pPr>
              <w:jc w:val="both"/>
            </w:pPr>
          </w:p>
          <w:p w:rsidR="00EF3CE1" w:rsidRPr="002240B5" w:rsidRDefault="00EF3CE1" w:rsidP="00D01D2D">
            <w:pPr>
              <w:jc w:val="both"/>
            </w:pPr>
          </w:p>
          <w:p w:rsidR="00EF3CE1" w:rsidRPr="002240B5" w:rsidRDefault="00EF3CE1" w:rsidP="00D01D2D">
            <w:pPr>
              <w:jc w:val="both"/>
            </w:pPr>
          </w:p>
          <w:p w:rsidR="00EF3CE1" w:rsidRPr="002240B5" w:rsidRDefault="00EF3CE1" w:rsidP="00D01D2D">
            <w:pPr>
              <w:jc w:val="both"/>
            </w:pPr>
            <w:r w:rsidRPr="002240B5">
              <w:t xml:space="preserve">Phương trình ( 32 - 2x) ( 24 - 2x) = 560 </w:t>
            </w:r>
          </w:p>
          <w:p w:rsidR="00EF3CE1" w:rsidRPr="002240B5" w:rsidRDefault="00EF3CE1" w:rsidP="00D01D2D">
            <w:pPr>
              <w:jc w:val="both"/>
            </w:pPr>
            <w:r w:rsidRPr="002240B5">
              <w:lastRenderedPageBreak/>
              <w:sym w:font="Symbol" w:char="F0DB"/>
            </w:r>
            <w:r w:rsidRPr="002240B5">
              <w:t xml:space="preserve"> x</w:t>
            </w:r>
            <w:r w:rsidRPr="002240B5">
              <w:rPr>
                <w:vertAlign w:val="superscript"/>
              </w:rPr>
              <w:t>2</w:t>
            </w:r>
            <w:r w:rsidRPr="002240B5">
              <w:t xml:space="preserve"> - 28 x + 52 = 0 gọi là phương trình  bậc hai một ẩn .</w:t>
            </w:r>
          </w:p>
          <w:p w:rsidR="00EF3CE1" w:rsidRPr="002240B5" w:rsidRDefault="00EF3CE1" w:rsidP="00D01D2D">
            <w:pPr>
              <w:rPr>
                <w:b/>
                <w:bCs/>
                <w:i/>
                <w:iCs/>
              </w:rPr>
            </w:pPr>
            <w:r w:rsidRPr="002240B5">
              <w:rPr>
                <w:b/>
                <w:bCs/>
                <w:i/>
                <w:iCs/>
              </w:rPr>
              <w:t>2 : Định nghĩa</w:t>
            </w:r>
          </w:p>
          <w:p w:rsidR="00EF3CE1" w:rsidRPr="002240B5" w:rsidRDefault="00EF3CE1" w:rsidP="00D01D2D">
            <w:pPr>
              <w:jc w:val="both"/>
            </w:pPr>
            <w:r w:rsidRPr="002240B5">
              <w:t xml:space="preserve">* Định nghĩa ( sgk ) </w:t>
            </w:r>
          </w:p>
          <w:p w:rsidR="00EF3CE1" w:rsidRPr="002240B5" w:rsidRDefault="00EF3CE1" w:rsidP="00D01D2D">
            <w:pPr>
              <w:jc w:val="both"/>
            </w:pPr>
            <w:r w:rsidRPr="002240B5">
              <w:t>Phương trình ax</w:t>
            </w:r>
            <w:r w:rsidRPr="002240B5">
              <w:rPr>
                <w:vertAlign w:val="superscript"/>
              </w:rPr>
              <w:t>2</w:t>
            </w:r>
            <w:r w:rsidRPr="002240B5">
              <w:t xml:space="preserve"> + bx + c = 0 ( a </w:t>
            </w:r>
            <w:r w:rsidRPr="002240B5">
              <w:sym w:font="Symbol" w:char="F0B9"/>
            </w:r>
            <w:r w:rsidRPr="002240B5">
              <w:t xml:space="preserve"> 0 ) là phương trình  bậc hai một ẩn :trong đó x là ẩn , a , b ,c là những số cho trước gọi là hệ số  ( a </w:t>
            </w:r>
            <w:r w:rsidRPr="002240B5">
              <w:sym w:font="Symbol" w:char="F0B9"/>
            </w:r>
            <w:r w:rsidRPr="002240B5">
              <w:t xml:space="preserve"> 0 ) </w:t>
            </w:r>
          </w:p>
          <w:p w:rsidR="00EF3CE1" w:rsidRPr="002240B5" w:rsidRDefault="00EF3CE1" w:rsidP="00D01D2D">
            <w:pPr>
              <w:jc w:val="both"/>
            </w:pPr>
            <w:r w:rsidRPr="002240B5">
              <w:t xml:space="preserve">* Ví dụ  ( sgk ) </w:t>
            </w:r>
          </w:p>
          <w:p w:rsidR="00EF3CE1" w:rsidRPr="002240B5" w:rsidRDefault="00EF3CE1" w:rsidP="00D01D2D">
            <w:pPr>
              <w:jc w:val="both"/>
            </w:pPr>
            <w:r w:rsidRPr="002240B5">
              <w:t>a) x</w:t>
            </w:r>
            <w:r w:rsidRPr="002240B5">
              <w:rPr>
                <w:vertAlign w:val="superscript"/>
              </w:rPr>
              <w:t>2</w:t>
            </w:r>
            <w:r w:rsidRPr="002240B5">
              <w:t xml:space="preserve"> + 50 x - 15 000 = 0 là phương trình  bậc hai có các hệ số a = 1 ; b = 50 ; c = -15 000 . </w:t>
            </w:r>
          </w:p>
          <w:p w:rsidR="00EF3CE1" w:rsidRPr="002240B5" w:rsidRDefault="00EF3CE1" w:rsidP="00D01D2D">
            <w:pPr>
              <w:jc w:val="both"/>
            </w:pPr>
            <w:r w:rsidRPr="002240B5">
              <w:t>b) - 2x</w:t>
            </w:r>
            <w:r w:rsidRPr="002240B5">
              <w:rPr>
                <w:vertAlign w:val="superscript"/>
              </w:rPr>
              <w:t>2</w:t>
            </w:r>
            <w:r w:rsidRPr="002240B5">
              <w:t xml:space="preserve"> + 5x = 0 là phương trình  bậc hai có các hệ số a = - 2 ; b = 5 ; c = 0 . </w:t>
            </w:r>
          </w:p>
          <w:p w:rsidR="00EF3CE1" w:rsidRPr="002240B5" w:rsidRDefault="00EF3CE1" w:rsidP="00D01D2D">
            <w:pPr>
              <w:jc w:val="both"/>
            </w:pPr>
            <w:r w:rsidRPr="002240B5">
              <w:t>c) 2x</w:t>
            </w:r>
            <w:r w:rsidRPr="002240B5">
              <w:rPr>
                <w:vertAlign w:val="superscript"/>
              </w:rPr>
              <w:t>2</w:t>
            </w:r>
            <w:r w:rsidRPr="002240B5">
              <w:t xml:space="preserve"> - 8 = 0 là phương trình  bậc hai có các hệ số là a = 2 ; b = 0 ; c = - 8 . </w:t>
            </w:r>
          </w:p>
          <w:p w:rsidR="00EF3CE1" w:rsidRPr="002240B5" w:rsidRDefault="00EF3CE1" w:rsidP="00D01D2D">
            <w:pPr>
              <w:jc w:val="both"/>
            </w:pPr>
            <w:r w:rsidRPr="002240B5">
              <w:t xml:space="preserve">? 1 ( sgk ) Các phương trình  bậc hai là : </w:t>
            </w:r>
          </w:p>
          <w:p w:rsidR="00EF3CE1" w:rsidRPr="00E665C4" w:rsidRDefault="00EF3CE1" w:rsidP="00D01D2D">
            <w:pPr>
              <w:jc w:val="both"/>
              <w:rPr>
                <w:lang w:val="pt-BR"/>
              </w:rPr>
            </w:pPr>
            <w:r w:rsidRPr="00E665C4">
              <w:rPr>
                <w:lang w:val="pt-BR"/>
              </w:rPr>
              <w:t>a) x</w:t>
            </w:r>
            <w:r w:rsidRPr="00E665C4">
              <w:rPr>
                <w:vertAlign w:val="superscript"/>
                <w:lang w:val="pt-BR"/>
              </w:rPr>
              <w:t>2</w:t>
            </w:r>
            <w:r w:rsidRPr="00E665C4">
              <w:rPr>
                <w:lang w:val="pt-BR"/>
              </w:rPr>
              <w:t xml:space="preserve"> - 4 = 0 ( a = 1 , b = 0 , c = - 4 ) </w:t>
            </w:r>
          </w:p>
          <w:p w:rsidR="00EF3CE1" w:rsidRPr="00E665C4" w:rsidRDefault="00EF3CE1" w:rsidP="00D01D2D">
            <w:pPr>
              <w:jc w:val="both"/>
              <w:rPr>
                <w:lang w:val="pt-BR"/>
              </w:rPr>
            </w:pPr>
            <w:r w:rsidRPr="00E665C4">
              <w:rPr>
                <w:lang w:val="pt-BR"/>
              </w:rPr>
              <w:t>c) 2x</w:t>
            </w:r>
            <w:r w:rsidRPr="00E665C4">
              <w:rPr>
                <w:vertAlign w:val="superscript"/>
                <w:lang w:val="pt-BR"/>
              </w:rPr>
              <w:t>2</w:t>
            </w:r>
            <w:r w:rsidRPr="00E665C4">
              <w:rPr>
                <w:lang w:val="pt-BR"/>
              </w:rPr>
              <w:t xml:space="preserve"> + 5x = 0 ( a = 2 , b = 5 , c = 0) </w:t>
            </w:r>
          </w:p>
          <w:p w:rsidR="00EF3CE1" w:rsidRPr="00E665C4" w:rsidRDefault="00EF3CE1" w:rsidP="00D01D2D">
            <w:pPr>
              <w:rPr>
                <w:lang w:val="pt-BR"/>
              </w:rPr>
            </w:pPr>
            <w:r w:rsidRPr="00E665C4">
              <w:rPr>
                <w:lang w:val="pt-BR"/>
              </w:rPr>
              <w:t>e ) - 3x</w:t>
            </w:r>
            <w:r w:rsidRPr="00E665C4">
              <w:rPr>
                <w:vertAlign w:val="superscript"/>
                <w:lang w:val="pt-BR"/>
              </w:rPr>
              <w:t>2</w:t>
            </w:r>
            <w:r w:rsidRPr="00E665C4">
              <w:rPr>
                <w:lang w:val="pt-BR"/>
              </w:rPr>
              <w:t xml:space="preserve"> = 0 ( a = - 3 , b = 0 , c = 0 )</w:t>
            </w:r>
          </w:p>
          <w:p w:rsidR="00EF3CE1" w:rsidRPr="00E665C4" w:rsidRDefault="00EF3CE1" w:rsidP="00D01D2D">
            <w:pPr>
              <w:rPr>
                <w:b/>
                <w:bCs/>
                <w:i/>
                <w:iCs/>
                <w:lang w:val="pt-BR"/>
              </w:rPr>
            </w:pPr>
            <w:r w:rsidRPr="00E665C4">
              <w:rPr>
                <w:b/>
                <w:bCs/>
                <w:i/>
                <w:iCs/>
                <w:lang w:val="pt-BR"/>
              </w:rPr>
              <w:t>3 : Một số ví dụ về giải phương trình  bậc hai</w:t>
            </w:r>
          </w:p>
          <w:p w:rsidR="00EF3CE1" w:rsidRPr="00E665C4" w:rsidRDefault="00EF3CE1" w:rsidP="00D01D2D">
            <w:pPr>
              <w:jc w:val="both"/>
              <w:rPr>
                <w:lang w:val="pt-BR"/>
              </w:rPr>
            </w:pPr>
            <w:r w:rsidRPr="00E665C4">
              <w:rPr>
                <w:lang w:val="pt-BR"/>
              </w:rPr>
              <w:t xml:space="preserve">Ví dụ 1 ( sgk ) </w:t>
            </w:r>
          </w:p>
          <w:p w:rsidR="00EF3CE1" w:rsidRPr="00E665C4" w:rsidRDefault="00EF3CE1" w:rsidP="00D01D2D">
            <w:pPr>
              <w:jc w:val="both"/>
              <w:rPr>
                <w:lang w:val="pt-BR"/>
              </w:rPr>
            </w:pPr>
            <w:r w:rsidRPr="00E665C4">
              <w:rPr>
                <w:lang w:val="pt-BR"/>
              </w:rPr>
              <w:t>? 2 ( sgk ) Giải phương trình  2x</w:t>
            </w:r>
            <w:r w:rsidRPr="00E665C4">
              <w:rPr>
                <w:vertAlign w:val="superscript"/>
                <w:lang w:val="pt-BR"/>
              </w:rPr>
              <w:t>2</w:t>
            </w:r>
            <w:r w:rsidRPr="00E665C4">
              <w:rPr>
                <w:lang w:val="pt-BR"/>
              </w:rPr>
              <w:t xml:space="preserve"> + 5x = 0 </w:t>
            </w:r>
          </w:p>
          <w:p w:rsidR="00EF3CE1" w:rsidRPr="00E665C4" w:rsidRDefault="00EF3CE1" w:rsidP="00D01D2D">
            <w:pPr>
              <w:jc w:val="both"/>
              <w:rPr>
                <w:lang w:val="pt-BR"/>
              </w:rPr>
            </w:pPr>
            <w:r w:rsidRPr="002240B5">
              <w:sym w:font="Symbol" w:char="F0DB"/>
            </w:r>
            <w:r w:rsidRPr="00E665C4">
              <w:rPr>
                <w:lang w:val="pt-BR"/>
              </w:rPr>
              <w:t xml:space="preserve"> x ( 2x + 5 ) = 0 </w:t>
            </w:r>
          </w:p>
          <w:p w:rsidR="00EF3CE1" w:rsidRPr="00E665C4" w:rsidRDefault="00EF3CE1" w:rsidP="00D01D2D">
            <w:pPr>
              <w:jc w:val="both"/>
              <w:rPr>
                <w:lang w:val="pt-BR"/>
              </w:rPr>
            </w:pPr>
            <w:r w:rsidRPr="002240B5">
              <w:sym w:font="Symbol" w:char="F0DB"/>
            </w:r>
            <w:r w:rsidRPr="00E665C4">
              <w:rPr>
                <w:lang w:val="pt-BR"/>
              </w:rPr>
              <w:t xml:space="preserve"> </w:t>
            </w:r>
            <w:r w:rsidRPr="002240B5">
              <w:rPr>
                <w:position w:val="-48"/>
              </w:rPr>
              <w:object w:dxaOrig="2260" w:dyaOrig="1080">
                <v:shape id="_x0000_i1043" type="#_x0000_t75" style="width:113.25pt;height:54pt" o:ole="" fillcolor="window">
                  <v:imagedata r:id="rId22" o:title=""/>
                </v:shape>
                <o:OLEObject Type="Embed" ProgID="Equation.DSMT4" ShapeID="_x0000_i1043" DrawAspect="Content" ObjectID="_1738309276" r:id="rId23"/>
              </w:object>
            </w:r>
          </w:p>
          <w:p w:rsidR="00EF3CE1" w:rsidRPr="00E665C4" w:rsidRDefault="00EF3CE1" w:rsidP="00D01D2D">
            <w:pPr>
              <w:jc w:val="both"/>
              <w:rPr>
                <w:lang w:val="pt-BR"/>
              </w:rPr>
            </w:pPr>
            <w:r w:rsidRPr="00E665C4">
              <w:rPr>
                <w:lang w:val="pt-BR"/>
              </w:rPr>
              <w:t xml:space="preserve">Vậy phương trình  có hai nghiệm là x = 0 hoặcx = </w:t>
            </w:r>
            <w:r w:rsidRPr="002240B5">
              <w:rPr>
                <w:position w:val="-24"/>
              </w:rPr>
              <w:object w:dxaOrig="400" w:dyaOrig="620">
                <v:shape id="_x0000_i1044" type="#_x0000_t75" style="width:20.25pt;height:30.75pt" o:ole="" fillcolor="window">
                  <v:imagedata r:id="rId24" o:title=""/>
                </v:shape>
                <o:OLEObject Type="Embed" ProgID="Equation.DSMT4" ShapeID="_x0000_i1044" DrawAspect="Content" ObjectID="_1738309277" r:id="rId25"/>
              </w:object>
            </w:r>
          </w:p>
          <w:p w:rsidR="00EF3CE1" w:rsidRPr="00E665C4" w:rsidRDefault="00EF3CE1" w:rsidP="00D01D2D">
            <w:pPr>
              <w:jc w:val="both"/>
              <w:rPr>
                <w:lang w:val="pt-BR"/>
              </w:rPr>
            </w:pPr>
            <w:r w:rsidRPr="00E665C4">
              <w:rPr>
                <w:b/>
                <w:bCs/>
                <w:lang w:val="pt-BR"/>
              </w:rPr>
              <w:t>Ví dụ 2</w:t>
            </w:r>
            <w:r w:rsidRPr="00E665C4">
              <w:rPr>
                <w:lang w:val="pt-BR"/>
              </w:rPr>
              <w:t xml:space="preserve"> ( sgk ) Giải PT: x</w:t>
            </w:r>
            <w:r w:rsidRPr="00E665C4">
              <w:rPr>
                <w:vertAlign w:val="superscript"/>
                <w:lang w:val="pt-BR"/>
              </w:rPr>
              <w:t>2</w:t>
            </w:r>
            <w:r w:rsidRPr="00E665C4">
              <w:rPr>
                <w:lang w:val="pt-BR"/>
              </w:rPr>
              <w:t xml:space="preserve"> – 3 = 0 &lt;=&gt; x</w:t>
            </w:r>
            <w:r w:rsidRPr="00E665C4">
              <w:rPr>
                <w:vertAlign w:val="superscript"/>
                <w:lang w:val="pt-BR"/>
              </w:rPr>
              <w:t>2</w:t>
            </w:r>
            <w:r w:rsidRPr="00E665C4">
              <w:rPr>
                <w:lang w:val="pt-BR"/>
              </w:rPr>
              <w:t xml:space="preserve"> = 3</w:t>
            </w:r>
          </w:p>
          <w:p w:rsidR="00EF3CE1" w:rsidRPr="00E665C4" w:rsidRDefault="00EF3CE1" w:rsidP="00D01D2D">
            <w:pPr>
              <w:jc w:val="both"/>
              <w:rPr>
                <w:lang w:val="pt-BR"/>
              </w:rPr>
            </w:pPr>
            <w:r w:rsidRPr="00E665C4">
              <w:rPr>
                <w:lang w:val="pt-BR"/>
              </w:rPr>
              <w:t xml:space="preserve">    Suy ra x = </w:t>
            </w:r>
            <w:r w:rsidRPr="002240B5">
              <w:rPr>
                <w:position w:val="-8"/>
              </w:rPr>
              <w:object w:dxaOrig="360" w:dyaOrig="360">
                <v:shape id="_x0000_i1045" type="#_x0000_t75" style="width:18pt;height:18pt" o:ole="">
                  <v:imagedata r:id="rId26" o:title=""/>
                </v:shape>
                <o:OLEObject Type="Embed" ProgID="Equation.DSMT4" ShapeID="_x0000_i1045" DrawAspect="Content" ObjectID="_1738309278" r:id="rId27"/>
              </w:object>
            </w:r>
            <w:r w:rsidRPr="00E665C4">
              <w:rPr>
                <w:lang w:val="pt-BR"/>
              </w:rPr>
              <w:t xml:space="preserve">hoặc x = - </w:t>
            </w:r>
            <w:r w:rsidRPr="002240B5">
              <w:rPr>
                <w:position w:val="-8"/>
              </w:rPr>
              <w:object w:dxaOrig="360" w:dyaOrig="360">
                <v:shape id="_x0000_i1046" type="#_x0000_t75" style="width:18pt;height:18pt" o:ole="">
                  <v:imagedata r:id="rId26" o:title=""/>
                </v:shape>
                <o:OLEObject Type="Embed" ProgID="Equation.DSMT4" ShapeID="_x0000_i1046" DrawAspect="Content" ObjectID="_1738309279" r:id="rId28"/>
              </w:object>
            </w:r>
            <w:r w:rsidRPr="00E665C4">
              <w:rPr>
                <w:lang w:val="pt-BR"/>
              </w:rPr>
              <w:t xml:space="preserve">     (viết tắt x = </w:t>
            </w:r>
            <w:r w:rsidRPr="002240B5">
              <w:rPr>
                <w:position w:val="-8"/>
              </w:rPr>
              <w:object w:dxaOrig="499" w:dyaOrig="360">
                <v:shape id="_x0000_i1047" type="#_x0000_t75" style="width:24.75pt;height:18pt" o:ole="">
                  <v:imagedata r:id="rId29" o:title=""/>
                </v:shape>
                <o:OLEObject Type="Embed" ProgID="Equation.DSMT4" ShapeID="_x0000_i1047" DrawAspect="Content" ObjectID="_1738309280" r:id="rId30"/>
              </w:object>
            </w:r>
            <w:r w:rsidRPr="00E665C4">
              <w:rPr>
                <w:lang w:val="pt-BR"/>
              </w:rPr>
              <w:t>)</w:t>
            </w:r>
          </w:p>
          <w:p w:rsidR="00EF3CE1" w:rsidRPr="00E665C4" w:rsidRDefault="00EF3CE1" w:rsidP="00D01D2D">
            <w:pPr>
              <w:jc w:val="both"/>
              <w:rPr>
                <w:lang w:val="pt-BR"/>
              </w:rPr>
            </w:pPr>
            <w:r w:rsidRPr="00E665C4">
              <w:rPr>
                <w:lang w:val="pt-BR"/>
              </w:rPr>
              <w:t>Vậy  PT có hai nghiệm là x</w:t>
            </w:r>
            <w:r w:rsidRPr="00E665C4">
              <w:rPr>
                <w:vertAlign w:val="subscript"/>
                <w:lang w:val="pt-BR"/>
              </w:rPr>
              <w:t>1</w:t>
            </w:r>
            <w:r w:rsidRPr="00E665C4">
              <w:rPr>
                <w:lang w:val="pt-BR"/>
              </w:rPr>
              <w:t xml:space="preserve"> = </w:t>
            </w:r>
            <w:r w:rsidRPr="002240B5">
              <w:rPr>
                <w:position w:val="-8"/>
              </w:rPr>
              <w:object w:dxaOrig="360" w:dyaOrig="360">
                <v:shape id="_x0000_i1048" type="#_x0000_t75" style="width:18pt;height:18pt" o:ole="">
                  <v:imagedata r:id="rId26" o:title=""/>
                </v:shape>
                <o:OLEObject Type="Embed" ProgID="Equation.DSMT4" ShapeID="_x0000_i1048" DrawAspect="Content" ObjectID="_1738309281" r:id="rId31"/>
              </w:object>
            </w:r>
            <w:r w:rsidRPr="00E665C4">
              <w:rPr>
                <w:lang w:val="pt-BR"/>
              </w:rPr>
              <w:t>; x</w:t>
            </w:r>
            <w:r w:rsidRPr="00E665C4">
              <w:rPr>
                <w:vertAlign w:val="subscript"/>
                <w:lang w:val="pt-BR"/>
              </w:rPr>
              <w:t>2</w:t>
            </w:r>
            <w:r w:rsidRPr="00E665C4">
              <w:rPr>
                <w:lang w:val="pt-BR"/>
              </w:rPr>
              <w:t xml:space="preserve"> = -</w:t>
            </w:r>
            <w:r w:rsidRPr="002240B5">
              <w:rPr>
                <w:position w:val="-8"/>
              </w:rPr>
              <w:object w:dxaOrig="360" w:dyaOrig="360">
                <v:shape id="_x0000_i1049" type="#_x0000_t75" style="width:18pt;height:18pt" o:ole="">
                  <v:imagedata r:id="rId26" o:title=""/>
                </v:shape>
                <o:OLEObject Type="Embed" ProgID="Equation.DSMT4" ShapeID="_x0000_i1049" DrawAspect="Content" ObjectID="_1738309282" r:id="rId32"/>
              </w:object>
            </w:r>
          </w:p>
          <w:p w:rsidR="00EF3CE1" w:rsidRPr="00E665C4" w:rsidRDefault="00EF3CE1" w:rsidP="00D01D2D">
            <w:pPr>
              <w:jc w:val="both"/>
              <w:rPr>
                <w:lang w:val="pt-BR"/>
              </w:rPr>
            </w:pPr>
            <w:r w:rsidRPr="00E665C4">
              <w:rPr>
                <w:b/>
                <w:bCs/>
                <w:u w:val="single"/>
                <w:lang w:val="pt-BR"/>
              </w:rPr>
              <w:t>? 3 ( sgk )</w:t>
            </w:r>
            <w:r w:rsidRPr="00E665C4">
              <w:rPr>
                <w:lang w:val="pt-BR"/>
              </w:rPr>
              <w:t xml:space="preserve"> Giải phương trình  : 3x</w:t>
            </w:r>
            <w:r w:rsidRPr="00E665C4">
              <w:rPr>
                <w:vertAlign w:val="superscript"/>
                <w:lang w:val="pt-BR"/>
              </w:rPr>
              <w:t>2</w:t>
            </w:r>
            <w:r w:rsidRPr="00E665C4">
              <w:rPr>
                <w:lang w:val="pt-BR"/>
              </w:rPr>
              <w:t xml:space="preserve"> - 2 = 0 </w:t>
            </w:r>
          </w:p>
          <w:p w:rsidR="00EF3CE1" w:rsidRPr="00E665C4" w:rsidRDefault="00EF3CE1" w:rsidP="00D01D2D">
            <w:pPr>
              <w:jc w:val="both"/>
              <w:rPr>
                <w:lang w:val="pt-BR"/>
              </w:rPr>
            </w:pPr>
            <w:r w:rsidRPr="002240B5">
              <w:sym w:font="Symbol" w:char="F0DB"/>
            </w:r>
            <w:r w:rsidRPr="00E665C4">
              <w:rPr>
                <w:lang w:val="pt-BR"/>
              </w:rPr>
              <w:t xml:space="preserve"> 3x</w:t>
            </w:r>
            <w:r w:rsidRPr="00E665C4">
              <w:rPr>
                <w:vertAlign w:val="superscript"/>
                <w:lang w:val="pt-BR"/>
              </w:rPr>
              <w:t>2</w:t>
            </w:r>
            <w:r w:rsidRPr="00E665C4">
              <w:rPr>
                <w:lang w:val="pt-BR"/>
              </w:rPr>
              <w:t xml:space="preserve"> = 2 </w:t>
            </w:r>
            <w:r w:rsidRPr="002240B5">
              <w:sym w:font="Symbol" w:char="F0DB"/>
            </w:r>
            <w:r w:rsidRPr="00E665C4">
              <w:rPr>
                <w:lang w:val="pt-BR"/>
              </w:rPr>
              <w:t xml:space="preserve"> </w:t>
            </w:r>
            <w:r w:rsidRPr="002240B5">
              <w:rPr>
                <w:position w:val="-26"/>
              </w:rPr>
              <w:object w:dxaOrig="1920" w:dyaOrig="700">
                <v:shape id="_x0000_i1050" type="#_x0000_t75" style="width:96pt;height:35.25pt" o:ole="" fillcolor="window">
                  <v:imagedata r:id="rId33" o:title=""/>
                </v:shape>
                <o:OLEObject Type="Embed" ProgID="Equation.DSMT4" ShapeID="_x0000_i1050" DrawAspect="Content" ObjectID="_1738309283" r:id="rId34"/>
              </w:object>
            </w:r>
          </w:p>
          <w:p w:rsidR="00EF3CE1" w:rsidRPr="00E665C4" w:rsidRDefault="00EF3CE1" w:rsidP="00D01D2D">
            <w:pPr>
              <w:jc w:val="both"/>
              <w:rPr>
                <w:lang w:val="pt-BR"/>
              </w:rPr>
            </w:pPr>
            <w:r w:rsidRPr="00E665C4">
              <w:rPr>
                <w:lang w:val="pt-BR"/>
              </w:rPr>
              <w:t xml:space="preserve">vậy pt có hai nghiệm là x = </w:t>
            </w:r>
            <w:r w:rsidRPr="002240B5">
              <w:rPr>
                <w:position w:val="-26"/>
              </w:rPr>
              <w:object w:dxaOrig="560" w:dyaOrig="700">
                <v:shape id="_x0000_i1051" type="#_x0000_t75" style="width:27.75pt;height:35.25pt" o:ole="" fillcolor="window">
                  <v:imagedata r:id="rId35" o:title=""/>
                </v:shape>
                <o:OLEObject Type="Embed" ProgID="Equation.DSMT4" ShapeID="_x0000_i1051" DrawAspect="Content" ObjectID="_1738309284" r:id="rId36"/>
              </w:object>
            </w:r>
            <w:r w:rsidRPr="00E665C4">
              <w:rPr>
                <w:lang w:val="pt-BR"/>
              </w:rPr>
              <w:t xml:space="preserve"> hoặc x = </w:t>
            </w:r>
            <w:r w:rsidRPr="002240B5">
              <w:rPr>
                <w:position w:val="-26"/>
              </w:rPr>
              <w:object w:dxaOrig="420" w:dyaOrig="700">
                <v:shape id="_x0000_i1052" type="#_x0000_t75" style="width:21pt;height:35.25pt" o:ole="" fillcolor="window">
                  <v:imagedata r:id="rId37" o:title=""/>
                </v:shape>
                <o:OLEObject Type="Embed" ProgID="Equation.DSMT4" ShapeID="_x0000_i1052" DrawAspect="Content" ObjectID="_1738309285" r:id="rId38"/>
              </w:object>
            </w:r>
          </w:p>
          <w:p w:rsidR="00EF3CE1" w:rsidRPr="00E665C4" w:rsidRDefault="00EF3CE1" w:rsidP="00D01D2D">
            <w:pPr>
              <w:jc w:val="both"/>
              <w:rPr>
                <w:lang w:val="pt-BR"/>
              </w:rPr>
            </w:pPr>
            <w:r w:rsidRPr="00E665C4">
              <w:rPr>
                <w:b/>
                <w:bCs/>
                <w:u w:val="single"/>
                <w:lang w:val="pt-BR"/>
              </w:rPr>
              <w:t>? 4 ( sgk )</w:t>
            </w:r>
            <w:r w:rsidRPr="00E665C4">
              <w:rPr>
                <w:lang w:val="pt-BR"/>
              </w:rPr>
              <w:t xml:space="preserve">Giải phương trình  : </w:t>
            </w:r>
          </w:p>
          <w:p w:rsidR="00EF3CE1" w:rsidRPr="00E665C4" w:rsidRDefault="00EF3CE1" w:rsidP="00D01D2D">
            <w:pPr>
              <w:jc w:val="both"/>
              <w:rPr>
                <w:lang w:val="pt-BR"/>
              </w:rPr>
            </w:pPr>
            <w:r w:rsidRPr="00E665C4">
              <w:rPr>
                <w:b/>
                <w:bCs/>
                <w:u w:val="single"/>
                <w:lang w:val="pt-BR"/>
              </w:rPr>
              <w:t>? 5 ( sgk )</w:t>
            </w:r>
            <w:r w:rsidRPr="00E665C4">
              <w:rPr>
                <w:lang w:val="pt-BR"/>
              </w:rPr>
              <w:t xml:space="preserve"> Giải phương trình  : </w:t>
            </w:r>
          </w:p>
          <w:p w:rsidR="00EF3CE1" w:rsidRPr="00E665C4" w:rsidRDefault="00EF3CE1" w:rsidP="00D01D2D">
            <w:pPr>
              <w:jc w:val="both"/>
              <w:rPr>
                <w:b/>
                <w:bCs/>
                <w:u w:val="single"/>
                <w:lang w:val="pt-BR"/>
              </w:rPr>
            </w:pPr>
            <w:r w:rsidRPr="00E665C4">
              <w:rPr>
                <w:b/>
                <w:bCs/>
                <w:u w:val="single"/>
                <w:lang w:val="pt-BR"/>
              </w:rPr>
              <w:t xml:space="preserve">? 6 ( sgk ) </w:t>
            </w:r>
          </w:p>
          <w:p w:rsidR="00EF3CE1" w:rsidRPr="00E665C4" w:rsidRDefault="00EF3CE1" w:rsidP="00D01D2D">
            <w:pPr>
              <w:jc w:val="both"/>
              <w:rPr>
                <w:lang w:val="pt-BR"/>
              </w:rPr>
            </w:pPr>
            <w:r w:rsidRPr="00E665C4">
              <w:rPr>
                <w:b/>
                <w:bCs/>
                <w:u w:val="single"/>
                <w:lang w:val="pt-BR"/>
              </w:rPr>
              <w:t>? 7 ( sgk )</w:t>
            </w:r>
            <w:r w:rsidRPr="00E665C4">
              <w:rPr>
                <w:lang w:val="pt-BR"/>
              </w:rPr>
              <w:t xml:space="preserve">  </w:t>
            </w:r>
          </w:p>
          <w:p w:rsidR="00EF3CE1" w:rsidRPr="00E665C4" w:rsidRDefault="00EF3CE1" w:rsidP="00D01D2D">
            <w:pPr>
              <w:jc w:val="both"/>
              <w:rPr>
                <w:lang w:val="pt-BR"/>
              </w:rPr>
            </w:pPr>
            <w:r w:rsidRPr="00E665C4">
              <w:rPr>
                <w:lang w:val="pt-BR"/>
              </w:rPr>
              <w:t xml:space="preserve">* Ví dụ 3 ( sgk ) Giải phương trình  </w:t>
            </w:r>
          </w:p>
          <w:p w:rsidR="00EF3CE1" w:rsidRPr="00E665C4" w:rsidRDefault="00EF3CE1" w:rsidP="00D01D2D">
            <w:pPr>
              <w:jc w:val="both"/>
              <w:rPr>
                <w:lang w:val="pt-BR"/>
              </w:rPr>
            </w:pPr>
            <w:r w:rsidRPr="00E665C4">
              <w:rPr>
                <w:lang w:val="pt-BR"/>
              </w:rPr>
              <w:t>2x</w:t>
            </w:r>
            <w:r w:rsidRPr="00E665C4">
              <w:rPr>
                <w:vertAlign w:val="superscript"/>
                <w:lang w:val="pt-BR"/>
              </w:rPr>
              <w:t>2</w:t>
            </w:r>
            <w:r w:rsidRPr="00E665C4">
              <w:rPr>
                <w:lang w:val="pt-BR"/>
              </w:rPr>
              <w:t xml:space="preserve"> - 8x - 1 = 0 </w:t>
            </w:r>
          </w:p>
          <w:p w:rsidR="00EF3CE1" w:rsidRPr="002240B5" w:rsidRDefault="00EF3CE1" w:rsidP="00D01D2D">
            <w:pPr>
              <w:jc w:val="both"/>
            </w:pPr>
            <w:r w:rsidRPr="00E665C4">
              <w:rPr>
                <w:lang w:val="pt-BR"/>
              </w:rPr>
              <w:lastRenderedPageBreak/>
              <w:t>* Chú ý : Phương trình 2x</w:t>
            </w:r>
            <w:r w:rsidRPr="00E665C4">
              <w:rPr>
                <w:vertAlign w:val="superscript"/>
                <w:lang w:val="pt-BR"/>
              </w:rPr>
              <w:t>2</w:t>
            </w:r>
            <w:r w:rsidRPr="00E665C4">
              <w:rPr>
                <w:lang w:val="pt-BR"/>
              </w:rPr>
              <w:t xml:space="preserve"> - 8x - 1 = 0 là một phương trình  bậc hai đủ . Khi giải phương trình  ta đã biến đổi để vế trái là bình phương của một biểu thức chứa ẩn , vế phải là một hằng số . </w:t>
            </w:r>
            <w:r w:rsidRPr="002240B5">
              <w:t>Từ đó tiếp tục giải phương trình  .</w:t>
            </w:r>
          </w:p>
        </w:tc>
      </w:tr>
    </w:tbl>
    <w:p w:rsidR="00EF3CE1" w:rsidRPr="005E0153" w:rsidRDefault="00EF3CE1" w:rsidP="00EF3CE1">
      <w:pPr>
        <w:spacing w:line="320" w:lineRule="exact"/>
        <w:ind w:left="437"/>
        <w:rPr>
          <w:i/>
          <w:sz w:val="26"/>
          <w:szCs w:val="26"/>
        </w:rPr>
      </w:pPr>
      <w:r w:rsidRPr="005E0153">
        <w:rPr>
          <w:i/>
          <w:sz w:val="26"/>
          <w:szCs w:val="26"/>
        </w:rPr>
        <w:lastRenderedPageBreak/>
        <w:t>* Hoạt động 3: Luyện tập, vận dụng</w:t>
      </w:r>
    </w:p>
    <w:p w:rsidR="00EF3CE1" w:rsidRPr="002240B5" w:rsidRDefault="00EF3CE1" w:rsidP="00EF3CE1">
      <w:r w:rsidRPr="002240B5">
        <w:t xml:space="preserve">- Qua các ví dụ đã giải ở trên em hãy nhận xét về số nghiệm của phương trình  bậc hai . </w:t>
      </w:r>
    </w:p>
    <w:p w:rsidR="00EF3CE1" w:rsidRPr="002240B5" w:rsidRDefault="00EF3CE1" w:rsidP="00EF3CE1">
      <w:r w:rsidRPr="002240B5">
        <w:tab/>
        <w:t xml:space="preserve">- Giải bài tập 12 (a) ; (b) - 2 HS lên bảng làm bài </w:t>
      </w:r>
    </w:p>
    <w:p w:rsidR="00EF3CE1" w:rsidRDefault="00EF3CE1" w:rsidP="00EF3CE1">
      <w:pPr>
        <w:spacing w:line="320" w:lineRule="exact"/>
        <w:ind w:left="437"/>
      </w:pPr>
      <w:r w:rsidRPr="002240B5">
        <w:t xml:space="preserve">- Nắm chắc các dạng phương trình  bậc hai , cách giải từng dạng . - Xem lại các ví dụ và bài tập đã chữa . </w:t>
      </w:r>
    </w:p>
    <w:p w:rsidR="00EF3CE1" w:rsidRPr="005E0153" w:rsidRDefault="00EF3CE1" w:rsidP="00EF3CE1">
      <w:pPr>
        <w:spacing w:line="320" w:lineRule="exact"/>
        <w:ind w:left="437"/>
        <w:rPr>
          <w:i/>
          <w:sz w:val="26"/>
          <w:szCs w:val="26"/>
        </w:rPr>
      </w:pPr>
      <w:r w:rsidRPr="005E0153">
        <w:rPr>
          <w:i/>
          <w:sz w:val="26"/>
          <w:szCs w:val="26"/>
        </w:rPr>
        <w:t>* Hoạt động 4: Tìm tòi, mở rộng</w:t>
      </w:r>
    </w:p>
    <w:p w:rsidR="00EF3CE1" w:rsidRPr="002240B5" w:rsidRDefault="00EF3CE1" w:rsidP="00EF3CE1">
      <w:r w:rsidRPr="002240B5">
        <w:t xml:space="preserve">Chú ý cách giải ví dụ 3 ( sgk ) . Giải bài tập trong sgk - 42 , 43 . </w:t>
      </w:r>
    </w:p>
    <w:p w:rsidR="00EF3CE1" w:rsidRPr="005E0153" w:rsidRDefault="00EF3CE1" w:rsidP="00EF3CE1">
      <w:pPr>
        <w:tabs>
          <w:tab w:val="left" w:pos="3225"/>
        </w:tabs>
        <w:spacing w:line="320" w:lineRule="exact"/>
        <w:rPr>
          <w:b/>
          <w:sz w:val="26"/>
        </w:rPr>
      </w:pPr>
      <w:r w:rsidRPr="005E0153">
        <w:rPr>
          <w:b/>
          <w:sz w:val="26"/>
        </w:rPr>
        <w:t>E/ RÚT KINH NGHIỆM</w:t>
      </w:r>
      <w:r w:rsidRPr="005E0153">
        <w:rPr>
          <w:b/>
          <w:sz w:val="26"/>
        </w:rPr>
        <w:tab/>
      </w:r>
    </w:p>
    <w:p w:rsidR="00962A2D" w:rsidRDefault="00962A2D">
      <w:bookmarkStart w:id="0" w:name="_GoBack"/>
      <w:bookmarkEnd w:id="0"/>
    </w:p>
    <w:sectPr w:rsidR="00962A2D" w:rsidSect="00373CBA">
      <w:pgSz w:w="11907" w:h="16840" w:code="9"/>
      <w:pgMar w:top="1134" w:right="1701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3CE1"/>
    <w:rsid w:val="00373CBA"/>
    <w:rsid w:val="00962A2D"/>
    <w:rsid w:val="00EF3C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32AA8ED-5A65-4BB6-B18B-994788FB93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F3CE1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aliases w:val="Tiêu đề"/>
    <w:basedOn w:val="Normal"/>
    <w:link w:val="TitleChar"/>
    <w:qFormat/>
    <w:rsid w:val="00EF3CE1"/>
    <w:pPr>
      <w:jc w:val="center"/>
    </w:pPr>
    <w:rPr>
      <w:rFonts w:ascii=".VnTimeH" w:eastAsia="Arial" w:hAnsi=".VnTimeH" w:cs=".VnTimeH"/>
      <w:b/>
      <w:bCs/>
    </w:rPr>
  </w:style>
  <w:style w:type="character" w:customStyle="1" w:styleId="TitleChar">
    <w:name w:val="Title Char"/>
    <w:aliases w:val="Tiêu đề Char"/>
    <w:basedOn w:val="DefaultParagraphFont"/>
    <w:link w:val="Title"/>
    <w:rsid w:val="00EF3CE1"/>
    <w:rPr>
      <w:rFonts w:ascii=".VnTimeH" w:eastAsia="Arial" w:hAnsi=".VnTimeH" w:cs=".VnTimeH"/>
      <w:b/>
      <w:bCs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2.bin"/><Relationship Id="rId34" Type="http://schemas.openxmlformats.org/officeDocument/2006/relationships/oleObject" Target="embeddings/oleObject20.bin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image" Target="media/image11.wmf"/><Relationship Id="rId38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8.wmf"/><Relationship Id="rId32" Type="http://schemas.openxmlformats.org/officeDocument/2006/relationships/oleObject" Target="embeddings/oleObject19.bin"/><Relationship Id="rId37" Type="http://schemas.openxmlformats.org/officeDocument/2006/relationships/image" Target="media/image13.wmf"/><Relationship Id="rId40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1.bin"/><Relationship Id="rId10" Type="http://schemas.openxmlformats.org/officeDocument/2006/relationships/image" Target="media/image4.wmf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336</Words>
  <Characters>7617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9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3-02-19T03:54:00Z</dcterms:created>
  <dcterms:modified xsi:type="dcterms:W3CDTF">2023-02-19T03:55:00Z</dcterms:modified>
</cp:coreProperties>
</file>